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XSpec="center" w:tblpY="-72"/>
        <w:tblW w:w="9747" w:type="dxa"/>
        <w:tblLook w:val="04A0"/>
      </w:tblPr>
      <w:tblGrid>
        <w:gridCol w:w="1242"/>
        <w:gridCol w:w="1353"/>
        <w:gridCol w:w="1057"/>
        <w:gridCol w:w="425"/>
        <w:gridCol w:w="2106"/>
        <w:gridCol w:w="3564"/>
      </w:tblGrid>
      <w:tr w:rsidR="00997E60" w:rsidTr="00997E60">
        <w:trPr>
          <w:trHeight w:val="480"/>
        </w:trPr>
        <w:tc>
          <w:tcPr>
            <w:tcW w:w="3652" w:type="dxa"/>
            <w:gridSpan w:val="3"/>
            <w:tcBorders>
              <w:top w:val="thinThickSmallGap" w:sz="24" w:space="0" w:color="auto"/>
              <w:left w:val="triple" w:sz="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0F12D3" w:rsidRPr="00AD4C67" w:rsidRDefault="00545A6D" w:rsidP="00545A6D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 w:rsidRPr="00CE181E">
              <w:rPr>
                <w:rFonts w:ascii="Monotype Corsiva" w:hAnsi="Monotype Corsiva"/>
                <w:b/>
                <w:bCs/>
                <w:sz w:val="32"/>
                <w:szCs w:val="32"/>
              </w:rPr>
              <w:t>Lycée Bembla</w:t>
            </w:r>
            <w:r>
              <w:rPr>
                <w:rFonts w:ascii="Monotype Corsiva" w:hAnsi="Monotype Corsiva"/>
                <w:b/>
                <w:bCs/>
                <w:sz w:val="32"/>
                <w:szCs w:val="32"/>
              </w:rPr>
              <w:t xml:space="preserve"> Monastir</w:t>
            </w:r>
          </w:p>
        </w:tc>
        <w:tc>
          <w:tcPr>
            <w:tcW w:w="6095" w:type="dxa"/>
            <w:gridSpan w:val="3"/>
            <w:vMerge w:val="restart"/>
            <w:tcBorders>
              <w:top w:val="thinThickSmallGap" w:sz="24" w:space="0" w:color="auto"/>
              <w:left w:val="thinThickSmallGap" w:sz="24" w:space="0" w:color="auto"/>
              <w:right w:val="thinThickSmallGap" w:sz="24" w:space="0" w:color="auto"/>
            </w:tcBorders>
          </w:tcPr>
          <w:p w:rsidR="000F12D3" w:rsidRPr="00AD4C67" w:rsidRDefault="00E76294" w:rsidP="00545A6D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 w:bidi="ar-SA"/>
              </w:rPr>
              <w:pict>
                <v:rect id="_x0000_s1034" style="position:absolute;margin-left:47.15pt;margin-top:6.95pt;width:236.4pt;height:39.85pt;z-index:251666432;mso-position-horizontal-relative:text;mso-position-vertical-relative:text" stroked="f">
                  <v:textbox>
                    <w:txbxContent>
                      <w:p w:rsidR="00545A6D" w:rsidRDefault="00545A6D" w:rsidP="00545A6D">
                        <w:pPr>
                          <w:jc w:val="center"/>
                          <w:rPr>
                            <w:rFonts w:ascii="Monotype Corsiva" w:hAnsi="Monotype Corsiva"/>
                            <w:b/>
                            <w:bCs/>
                            <w:sz w:val="48"/>
                            <w:szCs w:val="48"/>
                          </w:rPr>
                        </w:pPr>
                        <w:r>
                          <w:rPr>
                            <w:rFonts w:ascii="Monotype Corsiva" w:hAnsi="Monotype Corsiva"/>
                            <w:b/>
                            <w:bCs/>
                            <w:sz w:val="48"/>
                            <w:szCs w:val="48"/>
                          </w:rPr>
                          <w:t>Devoir de synthèse N°03</w:t>
                        </w:r>
                      </w:p>
                      <w:p w:rsidR="00545A6D" w:rsidRDefault="00545A6D"/>
                    </w:txbxContent>
                  </v:textbox>
                </v:rect>
              </w:pict>
            </w:r>
            <w:r w:rsidR="00545A6D" w:rsidRPr="00545A6D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 w:bidi="ar-SA"/>
              </w:rPr>
              <w:drawing>
                <wp:inline distT="0" distB="0" distL="0" distR="0">
                  <wp:extent cx="733425" cy="590550"/>
                  <wp:effectExtent l="0" t="0" r="0" b="0"/>
                  <wp:docPr id="12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F12D3" w:rsidTr="00997E60">
        <w:trPr>
          <w:trHeight w:val="326"/>
        </w:trPr>
        <w:tc>
          <w:tcPr>
            <w:tcW w:w="3652" w:type="dxa"/>
            <w:gridSpan w:val="3"/>
            <w:tcBorders>
              <w:top w:val="thinThickSmallGap" w:sz="24" w:space="0" w:color="auto"/>
              <w:left w:val="thinThickSmallGap" w:sz="24" w:space="0" w:color="auto"/>
              <w:right w:val="thinThickSmallGap" w:sz="24" w:space="0" w:color="auto"/>
            </w:tcBorders>
          </w:tcPr>
          <w:p w:rsidR="000F12D3" w:rsidRPr="00CE181E" w:rsidRDefault="00545A6D" w:rsidP="00545A6D">
            <w:pPr>
              <w:rPr>
                <w:rFonts w:ascii="Monotype Corsiva" w:hAnsi="Monotype Corsiva"/>
                <w:b/>
                <w:bCs/>
                <w:sz w:val="32"/>
                <w:szCs w:val="32"/>
              </w:rPr>
            </w:pPr>
            <w:r w:rsidRPr="00C40C33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Lycée Ghannouch    Gabes        </w:t>
            </w:r>
          </w:p>
        </w:tc>
        <w:tc>
          <w:tcPr>
            <w:tcW w:w="6095" w:type="dxa"/>
            <w:gridSpan w:val="3"/>
            <w:vMerge/>
            <w:tcBorders>
              <w:left w:val="thinThickSmallGap" w:sz="24" w:space="0" w:color="auto"/>
              <w:right w:val="thinThickSmallGap" w:sz="24" w:space="0" w:color="auto"/>
            </w:tcBorders>
          </w:tcPr>
          <w:p w:rsidR="000F12D3" w:rsidRDefault="000F12D3" w:rsidP="00545A6D">
            <w:pPr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</w:pPr>
          </w:p>
        </w:tc>
      </w:tr>
      <w:tr w:rsidR="00997E60" w:rsidRPr="00545A6D" w:rsidTr="00997E60">
        <w:tc>
          <w:tcPr>
            <w:tcW w:w="124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997E60" w:rsidRPr="00997E60" w:rsidRDefault="00997E60" w:rsidP="00997E60">
            <w:pPr>
              <w:rPr>
                <w:rFonts w:ascii="Monotype Corsiva" w:hAnsi="Monotype Corsiva"/>
                <w:b/>
                <w:bCs/>
                <w:vertAlign w:val="subscript"/>
              </w:rPr>
            </w:pPr>
            <w:r w:rsidRPr="00997E60">
              <w:rPr>
                <w:rFonts w:ascii="Monotype Corsiva" w:hAnsi="Monotype Corsiva"/>
                <w:b/>
                <w:bCs/>
              </w:rPr>
              <w:t xml:space="preserve">1 </w:t>
            </w:r>
            <w:r w:rsidRPr="00997E60">
              <w:rPr>
                <w:rFonts w:ascii="Monotype Corsiva" w:hAnsi="Monotype Corsiva"/>
                <w:b/>
                <w:bCs/>
                <w:vertAlign w:val="superscript"/>
              </w:rPr>
              <w:t>ère</w:t>
            </w:r>
            <w:r w:rsidRPr="00997E60">
              <w:rPr>
                <w:rFonts w:ascii="Monotype Corsiva" w:hAnsi="Monotype Corsiva"/>
                <w:b/>
                <w:bCs/>
              </w:rPr>
              <w:t xml:space="preserve"> année </w:t>
            </w:r>
            <w:r w:rsidRPr="00997E60">
              <w:rPr>
                <w:rFonts w:ascii="Monotype Corsiva" w:hAnsi="Monotype Corsiva"/>
                <w:b/>
                <w:bCs/>
                <w:vertAlign w:val="subscript"/>
              </w:rPr>
              <w:t xml:space="preserve">  </w:t>
            </w:r>
          </w:p>
        </w:tc>
        <w:tc>
          <w:tcPr>
            <w:tcW w:w="1353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997E60" w:rsidRPr="00997E60" w:rsidRDefault="00997E60" w:rsidP="00545A6D">
            <w:pPr>
              <w:rPr>
                <w:rFonts w:ascii="Monotype Corsiva" w:hAnsi="Monotype Corsiva"/>
                <w:b/>
                <w:bCs/>
                <w:vertAlign w:val="subscript"/>
              </w:rPr>
            </w:pPr>
            <w:r w:rsidRPr="00997E60">
              <w:rPr>
                <w:rFonts w:ascii="Monotype Corsiva" w:hAnsi="Monotype Corsiva"/>
                <w:b/>
                <w:bCs/>
              </w:rPr>
              <w:t>31/05/2011</w:t>
            </w:r>
          </w:p>
        </w:tc>
        <w:tc>
          <w:tcPr>
            <w:tcW w:w="1482" w:type="dxa"/>
            <w:gridSpan w:val="2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997E60" w:rsidRPr="00997E60" w:rsidRDefault="00997E60" w:rsidP="00545A6D">
            <w:pPr>
              <w:ind w:left="121"/>
              <w:rPr>
                <w:rFonts w:ascii="Monotype Corsiva" w:hAnsi="Monotype Corsiva"/>
                <w:b/>
                <w:bCs/>
                <w:vertAlign w:val="subscript"/>
              </w:rPr>
            </w:pPr>
            <w:r w:rsidRPr="00997E60">
              <w:rPr>
                <w:rFonts w:ascii="Monotype Corsiva" w:hAnsi="Monotype Corsiva"/>
                <w:b/>
                <w:bCs/>
              </w:rPr>
              <w:t xml:space="preserve">Coefficient : 3  </w:t>
            </w:r>
          </w:p>
        </w:tc>
        <w:tc>
          <w:tcPr>
            <w:tcW w:w="2106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997E60" w:rsidRPr="00997E60" w:rsidRDefault="00997E60" w:rsidP="00545A6D">
            <w:pPr>
              <w:rPr>
                <w:rFonts w:ascii="Monotype Corsiva" w:hAnsi="Monotype Corsiva"/>
                <w:b/>
                <w:bCs/>
              </w:rPr>
            </w:pPr>
            <w:r w:rsidRPr="00997E60">
              <w:rPr>
                <w:rFonts w:ascii="Monotype Corsiva" w:hAnsi="Monotype Corsiva"/>
                <w:b/>
                <w:bCs/>
              </w:rPr>
              <w:t>Durée : 90 minutes</w:t>
            </w:r>
          </w:p>
        </w:tc>
        <w:tc>
          <w:tcPr>
            <w:tcW w:w="356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997E60" w:rsidRPr="00997E60" w:rsidRDefault="00997E60" w:rsidP="00545A6D">
            <w:pPr>
              <w:ind w:left="204"/>
              <w:rPr>
                <w:rFonts w:ascii="Monotype Corsiva" w:hAnsi="Monotype Corsiva"/>
                <w:b/>
                <w:bCs/>
                <w:lang w:val="en-US"/>
              </w:rPr>
            </w:pPr>
            <w:r w:rsidRPr="00997E60">
              <w:rPr>
                <w:rFonts w:ascii="Monotype Corsiva" w:hAnsi="Monotype Corsiva"/>
                <w:b/>
                <w:bCs/>
                <w:lang w:val="en-US"/>
              </w:rPr>
              <w:t>Mrs. Ta</w:t>
            </w:r>
            <w:r w:rsidRPr="00997E60">
              <w:rPr>
                <w:rFonts w:ascii="Monotype Corsiva" w:hAnsi="Monotype Corsiva"/>
                <w:b/>
                <w:bCs/>
              </w:rPr>
              <w:t>ї</w:t>
            </w:r>
            <w:r w:rsidRPr="00997E60">
              <w:rPr>
                <w:rFonts w:ascii="Monotype Corsiva" w:hAnsi="Monotype Corsiva"/>
                <w:b/>
                <w:bCs/>
                <w:lang w:val="en-US"/>
              </w:rPr>
              <w:t xml:space="preserve">eb Ali </w:t>
            </w:r>
            <w:r>
              <w:rPr>
                <w:rFonts w:ascii="Monotype Corsiva" w:hAnsi="Monotype Corsiva"/>
                <w:b/>
                <w:bCs/>
                <w:lang w:val="en-US"/>
              </w:rPr>
              <w:t xml:space="preserve">  </w:t>
            </w:r>
            <w:r w:rsidRPr="00997E60">
              <w:rPr>
                <w:rFonts w:ascii="Monotype Corsiva" w:hAnsi="Monotype Corsiva"/>
                <w:b/>
                <w:bCs/>
                <w:lang w:val="en-US"/>
              </w:rPr>
              <w:t>et</w:t>
            </w:r>
            <w:r>
              <w:rPr>
                <w:rFonts w:ascii="Monotype Corsiva" w:hAnsi="Monotype Corsiva"/>
                <w:b/>
                <w:bCs/>
                <w:lang w:val="en-US"/>
              </w:rPr>
              <w:t xml:space="preserve">  </w:t>
            </w:r>
            <w:r w:rsidRPr="00997E60">
              <w:rPr>
                <w:rFonts w:ascii="Monotype Corsiva" w:hAnsi="Monotype Corsiva"/>
                <w:b/>
                <w:bCs/>
                <w:lang w:val="en-US"/>
              </w:rPr>
              <w:t xml:space="preserve"> Chortani Atef</w:t>
            </w:r>
          </w:p>
        </w:tc>
      </w:tr>
    </w:tbl>
    <w:p w:rsidR="00E400A7" w:rsidRPr="00545A6D" w:rsidRDefault="00E76294">
      <w:pPr>
        <w:rPr>
          <w:lang w:val="en-US"/>
        </w:rPr>
      </w:pPr>
      <w:r>
        <w:rPr>
          <w:noProof/>
          <w:lang w:eastAsia="fr-FR" w:bidi="ar-SA"/>
        </w:rPr>
        <w:pict>
          <v:shapetype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<v:formulas>
              <v:f eqn="val #0"/>
              <v:f eqn="sum @0 675 0"/>
              <v:f eqn="sum @1 675 0"/>
              <v:f eqn="sum @2 675 0"/>
              <v:f eqn="sum @3 675 0"/>
              <v:f eqn="sum width 0 @4"/>
              <v:f eqn="sum width 0 @3"/>
              <v:f eqn="sum width 0 @2"/>
              <v:f eqn="sum width 0 @1"/>
              <v:f eqn="sum width 0 @0"/>
              <v:f eqn="val #1"/>
              <v:f eqn="prod @10 1 4"/>
              <v:f eqn="prod @10 1 2"/>
              <v:f eqn="prod @10 3 4"/>
              <v:f eqn="prod height 3 4"/>
              <v:f eqn="prod height 1 2"/>
              <v:f eqn="prod height 1 4"/>
              <v:f eqn="prod height 3 2"/>
              <v:f eqn="prod height 2 3"/>
              <v:f eqn="sum @11 @14 0"/>
              <v:f eqn="sum @12 @15 0"/>
              <v:f eqn="sum @13 @16 0"/>
              <v:f eqn="sum @17 0 @20"/>
              <v:f eqn="sum height 0 @10"/>
              <v:f eqn="sum height 0 @19"/>
              <v:f eqn="prod width 1 2"/>
              <v:f eqn="sum width 0 2700"/>
              <v:f eqn="sum @25 0 2700"/>
              <v:f eqn="val width"/>
              <v:f eqn="val height"/>
            </v:formulas>
            <v:path o:extrusionok="f" o:connecttype="custom" o:connectlocs="@25,0;2700,@22;@25,@10;@26,@22" o:connectangles="270,180,90,0" textboxrect="@0,0,@9,@10"/>
            <v:handles>
              <v:h position="#0,topLeft" xrange="2700,8100"/>
              <v:h position="center,#1" yrange="14400,21600"/>
            </v:handles>
            <o:complex v:ext="view"/>
          </v:shapetype>
          <v:shape id="_x0000_s1026" type="#_x0000_t54" style="position:absolute;margin-left:3.75pt;margin-top:85.35pt;width:177.95pt;height:35.3pt;z-index:251658240;mso-position-horizontal-relative:text;mso-position-vertical-relative:text" adj="2700">
            <v:textbox>
              <w:txbxContent>
                <w:p w:rsidR="00C40C33" w:rsidRPr="00C40C33" w:rsidRDefault="00C40C33">
                  <w:pPr>
                    <w:rPr>
                      <w:rFonts w:ascii="Monotype Corsiva" w:hAnsi="Monotype Corsiva"/>
                      <w:b/>
                      <w:bCs/>
                      <w:sz w:val="32"/>
                      <w:szCs w:val="32"/>
                    </w:rPr>
                  </w:pPr>
                  <w:r w:rsidRPr="00C40C33">
                    <w:rPr>
                      <w:rFonts w:ascii="Monotype Corsiva" w:hAnsi="Monotype Corsiva"/>
                      <w:b/>
                      <w:bCs/>
                      <w:sz w:val="32"/>
                      <w:szCs w:val="32"/>
                    </w:rPr>
                    <w:t>Exercice 1 (6 points)</w:t>
                  </w:r>
                </w:p>
              </w:txbxContent>
            </v:textbox>
          </v:shape>
        </w:pict>
      </w:r>
    </w:p>
    <w:p w:rsidR="00C40C33" w:rsidRPr="00545A6D" w:rsidRDefault="002E2F15">
      <w:pPr>
        <w:rPr>
          <w:lang w:val="en-US"/>
        </w:rPr>
      </w:pPr>
      <w:r>
        <w:rPr>
          <w:noProof/>
          <w:lang w:eastAsia="fr-FR" w:bidi="ar-S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04235</wp:posOffset>
            </wp:positionH>
            <wp:positionV relativeFrom="paragraph">
              <wp:posOffset>162560</wp:posOffset>
            </wp:positionV>
            <wp:extent cx="3068955" cy="3286125"/>
            <wp:effectExtent l="19050" t="0" r="0" b="0"/>
            <wp:wrapSquare wrapText="bothSides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8955" cy="3286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2E2F15" w:rsidRDefault="002E2F15" w:rsidP="002E2F15">
      <w:pPr>
        <w:spacing w:after="0" w:line="240" w:lineRule="auto"/>
      </w:pPr>
      <w:r>
        <w:t xml:space="preserve">La droite (C1) représente une fonction f </w:t>
      </w:r>
    </w:p>
    <w:p w:rsidR="002E2F15" w:rsidRDefault="002E2F15" w:rsidP="002E2F15">
      <w:pPr>
        <w:spacing w:after="0" w:line="240" w:lineRule="auto"/>
      </w:pPr>
      <w:r>
        <w:t xml:space="preserve">La droite (C2) représente une fonction g </w:t>
      </w:r>
    </w:p>
    <w:p w:rsidR="002E2F15" w:rsidRDefault="002E2F15" w:rsidP="002E2F15">
      <w:pPr>
        <w:spacing w:after="0" w:line="240" w:lineRule="auto"/>
      </w:pPr>
      <w:proofErr w:type="gramStart"/>
      <w:r>
        <w:t>1)Justifier</w:t>
      </w:r>
      <w:proofErr w:type="gramEnd"/>
      <w:r>
        <w:t xml:space="preserve">  que la fonction  f est linéaire et que g est affine.</w:t>
      </w:r>
    </w:p>
    <w:p w:rsidR="002E2F15" w:rsidRDefault="002E2F15" w:rsidP="002E2F15">
      <w:pPr>
        <w:spacing w:after="0" w:line="240" w:lineRule="auto"/>
      </w:pPr>
      <w:r>
        <w:t xml:space="preserve">2)a)Par lecture graphique déterminer : f(1) ; g(0) et g(2) </w:t>
      </w:r>
    </w:p>
    <w:p w:rsidR="002E2F15" w:rsidRDefault="002E2F15" w:rsidP="002E2F15">
      <w:pPr>
        <w:spacing w:after="0" w:line="240" w:lineRule="auto"/>
      </w:pPr>
      <w:r>
        <w:t xml:space="preserve">  b) En déduire que f est définie par : f(x) = -2 x </w:t>
      </w:r>
    </w:p>
    <w:p w:rsidR="002E2F15" w:rsidRDefault="002E2F15" w:rsidP="002E2F15">
      <w:pPr>
        <w:spacing w:after="0" w:line="240" w:lineRule="auto"/>
      </w:pPr>
      <w:r>
        <w:t xml:space="preserve">  c) En déduire que g est définie par : g(x) = 2x -4 </w:t>
      </w:r>
    </w:p>
    <w:p w:rsidR="002E2F15" w:rsidRDefault="002E2F15" w:rsidP="002E2F15">
      <w:pPr>
        <w:spacing w:after="0" w:line="240" w:lineRule="auto"/>
      </w:pPr>
      <w:r>
        <w:t xml:space="preserve">3) Résoudre alors graphiquement dans, IR²  le système : </w:t>
      </w:r>
      <w:r w:rsidRPr="00DB1C1B">
        <w:rPr>
          <w:position w:val="-30"/>
        </w:rPr>
        <w:object w:dxaOrig="1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6pt" o:ole="">
            <v:imagedata r:id="rId6" o:title=""/>
          </v:shape>
          <o:OLEObject Type="Embed" ProgID="Equation.DSMT4" ShapeID="_x0000_i1025" DrawAspect="Content" ObjectID="_1368614943" r:id="rId7"/>
        </w:object>
      </w:r>
    </w:p>
    <w:p w:rsidR="002E2F15" w:rsidRDefault="002E2F15" w:rsidP="002E2F15">
      <w:pPr>
        <w:spacing w:after="0" w:line="240" w:lineRule="auto"/>
      </w:pPr>
      <w:r>
        <w:t xml:space="preserve">4) a) Résoudre dans IR² par le calcul le système : </w:t>
      </w:r>
      <w:r w:rsidRPr="00DB1C1B">
        <w:rPr>
          <w:position w:val="-30"/>
        </w:rPr>
        <w:object w:dxaOrig="1160" w:dyaOrig="720">
          <v:shape id="_x0000_i1026" type="#_x0000_t75" style="width:57.75pt;height:36pt" o:ole="">
            <v:imagedata r:id="rId8" o:title=""/>
          </v:shape>
          <o:OLEObject Type="Embed" ProgID="Equation.DSMT4" ShapeID="_x0000_i1026" DrawAspect="Content" ObjectID="_1368614944" r:id="rId9"/>
        </w:object>
      </w:r>
    </w:p>
    <w:p w:rsidR="002E2F15" w:rsidRDefault="002E2F15" w:rsidP="002E2F15">
      <w:pPr>
        <w:spacing w:after="0" w:line="240" w:lineRule="auto"/>
        <w:rPr>
          <w:position w:val="-32"/>
        </w:rPr>
      </w:pPr>
      <w:r>
        <w:t xml:space="preserve">b) En déduire les solutions  dans IR² du système : </w:t>
      </w:r>
      <w:r w:rsidRPr="00DB1C1B">
        <w:rPr>
          <w:position w:val="-32"/>
        </w:rPr>
        <w:object w:dxaOrig="1040" w:dyaOrig="760">
          <v:shape id="_x0000_i1027" type="#_x0000_t75" style="width:51.6pt;height:38.05pt" o:ole="">
            <v:imagedata r:id="rId10" o:title=""/>
          </v:shape>
          <o:OLEObject Type="Embed" ProgID="Equation.DSMT4" ShapeID="_x0000_i1027" DrawAspect="Content" ObjectID="_1368614945" r:id="rId11"/>
        </w:object>
      </w:r>
    </w:p>
    <w:p w:rsidR="006A4202" w:rsidRDefault="00E76294" w:rsidP="006A4202">
      <w:pPr>
        <w:spacing w:after="0" w:line="240" w:lineRule="auto"/>
        <w:rPr>
          <w:position w:val="-32"/>
        </w:rPr>
      </w:pPr>
      <w:r w:rsidRPr="00E76294">
        <w:rPr>
          <w:noProof/>
          <w:lang w:eastAsia="fr-FR" w:bidi="ar-SA"/>
        </w:rPr>
        <w:pict>
          <v:shape id="_x0000_s1027" type="#_x0000_t54" style="position:absolute;margin-left:-10.55pt;margin-top:12.65pt;width:177.95pt;height:35.3pt;z-index:251659264" adj="2700">
            <v:textbox>
              <w:txbxContent>
                <w:p w:rsidR="00C40C33" w:rsidRPr="00C40C33" w:rsidRDefault="00C40C33" w:rsidP="00C40C33">
                  <w:pPr>
                    <w:rPr>
                      <w:rFonts w:ascii="Monotype Corsiva" w:hAnsi="Monotype Corsiva"/>
                      <w:b/>
                      <w:bCs/>
                      <w:sz w:val="32"/>
                      <w:szCs w:val="32"/>
                    </w:rPr>
                  </w:pPr>
                  <w:r w:rsidRPr="00C40C33">
                    <w:rPr>
                      <w:rFonts w:ascii="Monotype Corsiva" w:hAnsi="Monotype Corsiva"/>
                      <w:b/>
                      <w:bCs/>
                      <w:sz w:val="32"/>
                      <w:szCs w:val="32"/>
                    </w:rPr>
                    <w:t xml:space="preserve">Exercice </w:t>
                  </w:r>
                  <w:r>
                    <w:rPr>
                      <w:rFonts w:ascii="Monotype Corsiva" w:hAnsi="Monotype Corsiva"/>
                      <w:b/>
                      <w:bCs/>
                      <w:sz w:val="32"/>
                      <w:szCs w:val="32"/>
                    </w:rPr>
                    <w:t>2</w:t>
                  </w:r>
                  <w:r w:rsidRPr="00C40C33">
                    <w:rPr>
                      <w:rFonts w:ascii="Monotype Corsiva" w:hAnsi="Monotype Corsiva"/>
                      <w:b/>
                      <w:bCs/>
                      <w:sz w:val="32"/>
                      <w:szCs w:val="32"/>
                    </w:rPr>
                    <w:t xml:space="preserve"> (</w:t>
                  </w:r>
                  <w:r>
                    <w:rPr>
                      <w:rFonts w:ascii="Monotype Corsiva" w:hAnsi="Monotype Corsiva"/>
                      <w:b/>
                      <w:bCs/>
                      <w:sz w:val="32"/>
                      <w:szCs w:val="32"/>
                    </w:rPr>
                    <w:t>9</w:t>
                  </w:r>
                  <w:r w:rsidRPr="00C40C33">
                    <w:rPr>
                      <w:rFonts w:ascii="Monotype Corsiva" w:hAnsi="Monotype Corsiva"/>
                      <w:b/>
                      <w:bCs/>
                      <w:sz w:val="32"/>
                      <w:szCs w:val="32"/>
                    </w:rPr>
                    <w:t xml:space="preserve"> points)</w:t>
                  </w:r>
                </w:p>
              </w:txbxContent>
            </v:textbox>
          </v:shape>
        </w:pict>
      </w:r>
    </w:p>
    <w:p w:rsidR="006A4202" w:rsidRDefault="006A4202" w:rsidP="006A4202">
      <w:pPr>
        <w:spacing w:after="0" w:line="240" w:lineRule="auto"/>
        <w:rPr>
          <w:position w:val="-32"/>
        </w:rPr>
      </w:pPr>
    </w:p>
    <w:p w:rsidR="002E2F15" w:rsidRPr="006A4202" w:rsidRDefault="002E2F15" w:rsidP="006A4202">
      <w:pPr>
        <w:spacing w:after="0" w:line="240" w:lineRule="auto"/>
        <w:rPr>
          <w:position w:val="-32"/>
        </w:rPr>
      </w:pPr>
    </w:p>
    <w:p w:rsidR="002E2F15" w:rsidRDefault="00E76294" w:rsidP="006A4202">
      <w:pPr>
        <w:spacing w:after="0" w:line="240" w:lineRule="auto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OI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OJ</m:t>
                </m:r>
              </m:e>
            </m:acc>
          </m:e>
        </m:d>
      </m:oMath>
      <w:r w:rsidR="002E2F15">
        <w:rPr>
          <w:rFonts w:eastAsiaTheme="minorEastAsia"/>
        </w:rPr>
        <w:t xml:space="preserve"> </w:t>
      </w:r>
      <w:proofErr w:type="gramStart"/>
      <w:r w:rsidR="002E2F15">
        <w:rPr>
          <w:rFonts w:eastAsiaTheme="minorEastAsia"/>
        </w:rPr>
        <w:t>est</w:t>
      </w:r>
      <w:proofErr w:type="gramEnd"/>
      <w:r w:rsidR="002E2F15">
        <w:rPr>
          <w:rFonts w:eastAsiaTheme="minorEastAsia"/>
        </w:rPr>
        <w:t xml:space="preserve"> un reprere orthonormé du plan </w:t>
      </w:r>
    </w:p>
    <w:p w:rsidR="00117A94" w:rsidRDefault="006A4202" w:rsidP="006A4202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1) Placer</w:t>
      </w:r>
      <w:r w:rsidR="00117A94">
        <w:rPr>
          <w:rFonts w:eastAsiaTheme="minorEastAsia"/>
        </w:rPr>
        <w:t xml:space="preserve"> les ponts </w:t>
      </w:r>
      <w:r>
        <w:rPr>
          <w:rFonts w:eastAsiaTheme="minorEastAsia"/>
        </w:rPr>
        <w:t>: A</w:t>
      </w:r>
      <w:r w:rsidR="00117A94">
        <w:rPr>
          <w:rFonts w:eastAsiaTheme="minorEastAsia"/>
        </w:rPr>
        <w:t>(2,3</w:t>
      </w:r>
      <w:r>
        <w:rPr>
          <w:rFonts w:eastAsiaTheme="minorEastAsia"/>
        </w:rPr>
        <w:t>),</w:t>
      </w:r>
      <w:r w:rsidR="00117A94">
        <w:rPr>
          <w:rFonts w:eastAsiaTheme="minorEastAsia"/>
        </w:rPr>
        <w:t xml:space="preserve"> </w:t>
      </w:r>
      <w:proofErr w:type="gramStart"/>
      <w:r w:rsidR="00117A94">
        <w:rPr>
          <w:rFonts w:eastAsiaTheme="minorEastAsia"/>
        </w:rPr>
        <w:t>B(</w:t>
      </w:r>
      <w:proofErr w:type="gramEnd"/>
      <w:r w:rsidR="00117A94">
        <w:rPr>
          <w:rFonts w:eastAsiaTheme="minorEastAsia"/>
        </w:rPr>
        <w:t>4,</w:t>
      </w:r>
      <w:r w:rsidR="00117A94">
        <w:rPr>
          <w:rFonts w:ascii="Cambria Math" w:eastAsiaTheme="minorEastAsia" w:hAnsi="Cambria Math"/>
        </w:rPr>
        <w:t>−</w:t>
      </w:r>
      <w:r w:rsidR="00117A94">
        <w:rPr>
          <w:rFonts w:eastAsiaTheme="minorEastAsia"/>
        </w:rPr>
        <w:t>1) et C(</w:t>
      </w:r>
      <w:r w:rsidR="00117A94">
        <w:rPr>
          <w:rFonts w:ascii="Cambria Math" w:eastAsiaTheme="minorEastAsia" w:hAnsi="Cambria Math"/>
        </w:rPr>
        <w:t>−</w:t>
      </w:r>
      <w:r w:rsidR="00117A94">
        <w:rPr>
          <w:rFonts w:eastAsiaTheme="minorEastAsia"/>
        </w:rPr>
        <w:t>2,1)</w:t>
      </w:r>
    </w:p>
    <w:p w:rsidR="00117A94" w:rsidRDefault="00117A94" w:rsidP="006A4202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2)a)Placer le D tel </w:t>
      </w:r>
      <w:proofErr w:type="gramStart"/>
      <w:r>
        <w:rPr>
          <w:rFonts w:eastAsiaTheme="minorEastAsia"/>
        </w:rPr>
        <w:t>que ABDC</w:t>
      </w:r>
      <w:proofErr w:type="gramEnd"/>
      <w:r>
        <w:rPr>
          <w:rFonts w:eastAsiaTheme="minorEastAsia"/>
        </w:rPr>
        <w:t xml:space="preserve"> est un </w:t>
      </w:r>
      <w:r w:rsidR="006A4202">
        <w:rPr>
          <w:rFonts w:eastAsiaTheme="minorEastAsia"/>
        </w:rPr>
        <w:t>parallélogramme</w:t>
      </w:r>
      <w:r>
        <w:rPr>
          <w:rFonts w:eastAsiaTheme="minorEastAsia"/>
        </w:rPr>
        <w:t>.</w:t>
      </w:r>
    </w:p>
    <w:p w:rsidR="00117A94" w:rsidRDefault="006A4202" w:rsidP="006A4202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b) Montrer</w:t>
      </w:r>
      <w:r w:rsidR="00117A94">
        <w:rPr>
          <w:rFonts w:eastAsiaTheme="minorEastAsia"/>
        </w:rPr>
        <w:t xml:space="preserve"> par le calcul que </w:t>
      </w:r>
      <w:r>
        <w:rPr>
          <w:rFonts w:eastAsiaTheme="minorEastAsia"/>
        </w:rPr>
        <w:t xml:space="preserve">: </w:t>
      </w:r>
      <w:proofErr w:type="gramStart"/>
      <w:r>
        <w:rPr>
          <w:rFonts w:eastAsiaTheme="minorEastAsia"/>
        </w:rPr>
        <w:t>D</w:t>
      </w:r>
      <w:r w:rsidR="00117A94">
        <w:rPr>
          <w:rFonts w:eastAsiaTheme="minorEastAsia"/>
        </w:rPr>
        <w:t>(</w:t>
      </w:r>
      <w:proofErr w:type="gramEnd"/>
      <w:r w:rsidR="00117A94">
        <w:rPr>
          <w:rFonts w:eastAsiaTheme="minorEastAsia"/>
        </w:rPr>
        <w:t>0,</w:t>
      </w:r>
      <w:r w:rsidR="00117A94">
        <w:rPr>
          <w:rFonts w:ascii="Cambria Math" w:eastAsiaTheme="minorEastAsia" w:hAnsi="Cambria Math"/>
        </w:rPr>
        <w:t>−</w:t>
      </w:r>
      <w:r w:rsidR="00117A94">
        <w:rPr>
          <w:rFonts w:eastAsiaTheme="minorEastAsia"/>
        </w:rPr>
        <w:t xml:space="preserve">3) </w:t>
      </w:r>
    </w:p>
    <w:p w:rsidR="00117A94" w:rsidRDefault="00117A94" w:rsidP="006A4202">
      <w:pPr>
        <w:spacing w:after="0" w:line="240" w:lineRule="auto"/>
        <w:rPr>
          <w:rFonts w:eastAsiaTheme="minorEastAsia"/>
        </w:rPr>
      </w:pPr>
      <w:r>
        <w:t xml:space="preserve">3)a)Montrer </w:t>
      </w:r>
      <w:proofErr w:type="gramStart"/>
      <w:r>
        <w:t>que AB=2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</m:rad>
      </m:oMath>
      <w:r>
        <w:rPr>
          <w:rFonts w:eastAsiaTheme="minorEastAsia"/>
        </w:rPr>
        <w:t xml:space="preserve"> ,</w:t>
      </w:r>
      <w:r w:rsidR="006A4202">
        <w:rPr>
          <w:rFonts w:eastAsiaTheme="minorEastAsia"/>
        </w:rPr>
        <w:t xml:space="preserve"> </w:t>
      </w:r>
      <w:r>
        <w:rPr>
          <w:rFonts w:eastAsiaTheme="minorEastAsia"/>
        </w:rPr>
        <w:t>AC=2</w:t>
      </w:r>
      <m:oMath>
        <m:rad>
          <m:radPr>
            <m:degHide m:val="on"/>
            <m:ctrlPr>
              <w:rPr>
                <w:rFonts w:ascii="Cambria Math" w:eastAsiaTheme="minorEastAsia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5</m:t>
            </m:r>
          </m:e>
        </m:rad>
        <w:proofErr w:type="gramEnd"/>
      </m:oMath>
      <w:r>
        <w:rPr>
          <w:rFonts w:eastAsiaTheme="minorEastAsia"/>
        </w:rPr>
        <w:t xml:space="preserve"> et BC=2</w:t>
      </w:r>
      <m:oMath>
        <m:rad>
          <m:radPr>
            <m:degHide m:val="on"/>
            <m:ctrlPr>
              <w:rPr>
                <w:rFonts w:ascii="Cambria Math" w:eastAsiaTheme="minorEastAsia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10</m:t>
            </m:r>
          </m:e>
        </m:rad>
      </m:oMath>
    </w:p>
    <w:p w:rsidR="00117A94" w:rsidRDefault="00117A94" w:rsidP="006A4202">
      <w:pPr>
        <w:spacing w:after="0" w:line="240" w:lineRule="auto"/>
        <w:rPr>
          <w:rFonts w:eastAsiaTheme="minorEastAsia"/>
        </w:rPr>
      </w:pPr>
      <w:proofErr w:type="gramStart"/>
      <w:r>
        <w:rPr>
          <w:rFonts w:eastAsiaTheme="minorEastAsia"/>
        </w:rPr>
        <w:t>b)En</w:t>
      </w:r>
      <w:proofErr w:type="gramEnd"/>
      <w:r>
        <w:rPr>
          <w:rFonts w:eastAsiaTheme="minorEastAsia"/>
        </w:rPr>
        <w:t xml:space="preserve"> </w:t>
      </w:r>
      <w:r w:rsidR="006A4202">
        <w:rPr>
          <w:rFonts w:eastAsiaTheme="minorEastAsia"/>
        </w:rPr>
        <w:t>déduire</w:t>
      </w:r>
      <w:r>
        <w:rPr>
          <w:rFonts w:eastAsiaTheme="minorEastAsia"/>
        </w:rPr>
        <w:t xml:space="preserve"> que ABC est un triangle </w:t>
      </w:r>
      <w:r w:rsidR="006A4202">
        <w:rPr>
          <w:rFonts w:eastAsiaTheme="minorEastAsia"/>
        </w:rPr>
        <w:t>isocèle</w:t>
      </w:r>
      <w:r>
        <w:rPr>
          <w:rFonts w:eastAsiaTheme="minorEastAsia"/>
        </w:rPr>
        <w:t xml:space="preserve"> et rectangle en A.</w:t>
      </w:r>
    </w:p>
    <w:p w:rsidR="00117A94" w:rsidRDefault="00117A94" w:rsidP="006A4202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c)Montrer que ABDC est un carré.</w:t>
      </w:r>
    </w:p>
    <w:p w:rsidR="00117A94" w:rsidRDefault="00117A94" w:rsidP="006A4202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4)a) Placer le point </w:t>
      </w:r>
      <w:proofErr w:type="gramStart"/>
      <w:r>
        <w:rPr>
          <w:rFonts w:eastAsiaTheme="minorEastAsia"/>
        </w:rPr>
        <w:t>E(</w:t>
      </w:r>
      <w:proofErr w:type="gramEnd"/>
      <w:r>
        <w:rPr>
          <w:rFonts w:eastAsiaTheme="minorEastAsia"/>
        </w:rPr>
        <w:t>5,</w:t>
      </w:r>
      <w:r>
        <w:rPr>
          <w:rFonts w:ascii="Cambria Math" w:eastAsiaTheme="minorEastAsia" w:hAnsi="Cambria Math"/>
        </w:rPr>
        <w:t>−</w:t>
      </w:r>
      <w:r>
        <w:rPr>
          <w:rFonts w:eastAsiaTheme="minorEastAsia"/>
        </w:rPr>
        <w:t>3)</w:t>
      </w:r>
    </w:p>
    <w:p w:rsidR="00117A94" w:rsidRDefault="006A4202" w:rsidP="006A4202">
      <w:pPr>
        <w:spacing w:after="0" w:line="240" w:lineRule="auto"/>
        <w:rPr>
          <w:rFonts w:eastAsiaTheme="minorEastAsia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 xml:space="preserve">b) Montrer que </m:t>
          </m:r>
          <m:acc>
            <m:accPr>
              <m:chr m:val="⃗"/>
              <m:ctrlPr>
                <w:rPr>
                  <w:rFonts w:ascii="Cambria Math" w:eastAsiaTheme="minorEastAsia" w:hAnsi="Cambria Math"/>
                </w:rPr>
              </m:ctrlPr>
            </m:acc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CD</m:t>
              </m:r>
            </m:e>
          </m:acc>
          <m:r>
            <m:rPr>
              <m:sty m:val="p"/>
            </m:rP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eastAsiaTheme="minorEastAsia" w:hAnsi="Cambria Math"/>
                </w:rPr>
              </m:ctrlPr>
            </m:acc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AE</m:t>
              </m:r>
            </m:e>
          </m:acc>
        </m:oMath>
      </m:oMathPara>
    </w:p>
    <w:p w:rsidR="00117A94" w:rsidRDefault="00D8392F" w:rsidP="006A4202">
      <w:pPr>
        <w:spacing w:after="0" w:line="240" w:lineRule="auto"/>
      </w:pPr>
      <w:r>
        <w:rPr>
          <w:noProof/>
          <w:lang w:eastAsia="fr-FR" w:bidi="ar-SA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464560</wp:posOffset>
            </wp:positionH>
            <wp:positionV relativeFrom="paragraph">
              <wp:posOffset>26670</wp:posOffset>
            </wp:positionV>
            <wp:extent cx="3163570" cy="2682240"/>
            <wp:effectExtent l="19050" t="0" r="0" b="0"/>
            <wp:wrapNone/>
            <wp:docPr id="2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3570" cy="268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76294">
        <w:rPr>
          <w:noProof/>
          <w:lang w:eastAsia="fr-FR" w:bidi="ar-SA"/>
        </w:rPr>
        <w:pict>
          <v:shape id="_x0000_s1028" type="#_x0000_t54" style="position:absolute;margin-left:-5.85pt;margin-top:21.85pt;width:177.95pt;height:35.3pt;z-index:251660288;mso-position-horizontal-relative:text;mso-position-vertical-relative:text" adj="2700">
            <v:textbox>
              <w:txbxContent>
                <w:p w:rsidR="00C40C33" w:rsidRPr="00C40C33" w:rsidRDefault="00C40C33" w:rsidP="00C40C33">
                  <w:pPr>
                    <w:rPr>
                      <w:rFonts w:ascii="Monotype Corsiva" w:hAnsi="Monotype Corsiva"/>
                      <w:b/>
                      <w:bCs/>
                      <w:sz w:val="32"/>
                      <w:szCs w:val="32"/>
                    </w:rPr>
                  </w:pPr>
                  <w:r w:rsidRPr="00C40C33">
                    <w:rPr>
                      <w:rFonts w:ascii="Monotype Corsiva" w:hAnsi="Monotype Corsiva"/>
                      <w:b/>
                      <w:bCs/>
                      <w:sz w:val="32"/>
                      <w:szCs w:val="32"/>
                    </w:rPr>
                    <w:t xml:space="preserve">Exercice </w:t>
                  </w:r>
                  <w:r>
                    <w:rPr>
                      <w:rFonts w:ascii="Monotype Corsiva" w:hAnsi="Monotype Corsiva"/>
                      <w:b/>
                      <w:bCs/>
                      <w:sz w:val="32"/>
                      <w:szCs w:val="32"/>
                    </w:rPr>
                    <w:t>3</w:t>
                  </w:r>
                  <w:r w:rsidRPr="00C40C33">
                    <w:rPr>
                      <w:rFonts w:ascii="Monotype Corsiva" w:hAnsi="Monotype Corsiva"/>
                      <w:b/>
                      <w:bCs/>
                      <w:sz w:val="32"/>
                      <w:szCs w:val="32"/>
                    </w:rPr>
                    <w:t xml:space="preserve"> (</w:t>
                  </w:r>
                  <w:r>
                    <w:rPr>
                      <w:rFonts w:ascii="Monotype Corsiva" w:hAnsi="Monotype Corsiva"/>
                      <w:b/>
                      <w:bCs/>
                      <w:sz w:val="32"/>
                      <w:szCs w:val="32"/>
                    </w:rPr>
                    <w:t>5</w:t>
                  </w:r>
                  <w:r w:rsidRPr="00C40C33">
                    <w:rPr>
                      <w:rFonts w:ascii="Monotype Corsiva" w:hAnsi="Monotype Corsiva"/>
                      <w:b/>
                      <w:bCs/>
                      <w:sz w:val="32"/>
                      <w:szCs w:val="32"/>
                    </w:rPr>
                    <w:t xml:space="preserve"> points)</w:t>
                  </w:r>
                </w:p>
              </w:txbxContent>
            </v:textbox>
          </v:shape>
        </w:pict>
      </w:r>
      <w:r w:rsidR="006A4202">
        <w:t>c)En déduire que les points A</w:t>
      </w:r>
      <w:proofErr w:type="gramStart"/>
      <w:r w:rsidR="006A4202">
        <w:t>,B</w:t>
      </w:r>
      <w:proofErr w:type="gramEnd"/>
      <w:r w:rsidR="006A4202">
        <w:t xml:space="preserve"> et E sont alignés.</w:t>
      </w:r>
    </w:p>
    <w:p w:rsidR="00D8392F" w:rsidRDefault="00D8392F" w:rsidP="006A4202">
      <w:pPr>
        <w:spacing w:after="0" w:line="240" w:lineRule="auto"/>
      </w:pPr>
    </w:p>
    <w:p w:rsidR="00D8392F" w:rsidRDefault="00D8392F" w:rsidP="006A4202">
      <w:pPr>
        <w:spacing w:after="0" w:line="240" w:lineRule="auto"/>
      </w:pPr>
    </w:p>
    <w:p w:rsidR="00D8392F" w:rsidRDefault="00D8392F" w:rsidP="006A4202">
      <w:pPr>
        <w:spacing w:after="0" w:line="240" w:lineRule="auto"/>
      </w:pPr>
    </w:p>
    <w:p w:rsidR="00D8392F" w:rsidRDefault="00D8392F" w:rsidP="006A4202">
      <w:pPr>
        <w:spacing w:after="0" w:line="240" w:lineRule="auto"/>
      </w:pPr>
    </w:p>
    <w:p w:rsidR="00D8392F" w:rsidRDefault="00D8392F" w:rsidP="00D8392F">
      <w:pPr>
        <w:spacing w:after="0" w:line="240" w:lineRule="auto"/>
      </w:pPr>
      <w:r>
        <w:t xml:space="preserve">On considère une pyramide à base carrée ABCD et de </w:t>
      </w:r>
    </w:p>
    <w:p w:rsidR="00D8392F" w:rsidRDefault="00D8392F" w:rsidP="00D8392F">
      <w:pPr>
        <w:spacing w:after="0" w:line="240" w:lineRule="auto"/>
      </w:pPr>
      <w:proofErr w:type="gramStart"/>
      <w:r>
        <w:t>sommet</w:t>
      </w:r>
      <w:proofErr w:type="gramEnd"/>
      <w:r>
        <w:t xml:space="preserve"> S.</w:t>
      </w:r>
    </w:p>
    <w:p w:rsidR="00D8392F" w:rsidRDefault="00D8392F" w:rsidP="00C530F7">
      <w:pPr>
        <w:spacing w:after="0" w:line="240" w:lineRule="auto"/>
      </w:pPr>
      <w:r>
        <w:t>Le point O est le centre du carré ABCD .O</w:t>
      </w:r>
      <w:r w:rsidR="00C530F7">
        <w:t>n</w:t>
      </w:r>
      <w:r>
        <w:t xml:space="preserve"> donne : OS = 4cm</w:t>
      </w:r>
    </w:p>
    <w:p w:rsidR="00D8392F" w:rsidRDefault="00D8392F" w:rsidP="00D8392F">
      <w:pPr>
        <w:spacing w:after="0" w:line="240" w:lineRule="auto"/>
      </w:pPr>
      <w:r>
        <w:t xml:space="preserve"> </w:t>
      </w:r>
      <w:proofErr w:type="gramStart"/>
      <w:r>
        <w:t>et</w:t>
      </w:r>
      <w:proofErr w:type="gramEnd"/>
      <w:r>
        <w:t xml:space="preserve"> AB = 6cm </w:t>
      </w:r>
    </w:p>
    <w:p w:rsidR="00D8392F" w:rsidRDefault="00D8392F" w:rsidP="00D8392F">
      <w:pPr>
        <w:spacing w:after="0" w:line="240" w:lineRule="auto"/>
      </w:pPr>
      <w:r>
        <w:t xml:space="preserve">1-Calculer le volume de cette pyramide </w:t>
      </w:r>
    </w:p>
    <w:p w:rsidR="00D8392F" w:rsidRDefault="00D8392F" w:rsidP="00D8392F">
      <w:pPr>
        <w:spacing w:after="0" w:line="240" w:lineRule="auto"/>
      </w:pPr>
      <w:r>
        <w:t xml:space="preserve">2-Soit I le milieu de [BC] </w:t>
      </w:r>
    </w:p>
    <w:p w:rsidR="00D8392F" w:rsidRDefault="00D8392F" w:rsidP="00D8392F">
      <w:pPr>
        <w:spacing w:after="0" w:line="240" w:lineRule="auto"/>
      </w:pPr>
      <w:r>
        <w:t xml:space="preserve">a)Montrer que : OI = 3cm </w:t>
      </w:r>
    </w:p>
    <w:p w:rsidR="00D8392F" w:rsidRDefault="00D8392F" w:rsidP="00D8392F">
      <w:pPr>
        <w:spacing w:after="0" w:line="240" w:lineRule="auto"/>
      </w:pPr>
      <w:r>
        <w:t xml:space="preserve">b) En déduire que : SI = 5cm </w:t>
      </w:r>
    </w:p>
    <w:p w:rsidR="00D8392F" w:rsidRDefault="00D8392F" w:rsidP="00D8392F">
      <w:pPr>
        <w:spacing w:after="0" w:line="240" w:lineRule="auto"/>
      </w:pPr>
      <w:r>
        <w:t xml:space="preserve">c)Montrer alors que l’aire de la face CBS est égale à 15 cm² </w:t>
      </w:r>
    </w:p>
    <w:p w:rsidR="00D8392F" w:rsidRDefault="00D8392F" w:rsidP="00D8392F">
      <w:pPr>
        <w:spacing w:after="0" w:line="240" w:lineRule="auto"/>
      </w:pPr>
      <w:r>
        <w:t xml:space="preserve">3- On peint les quartes faces externes de cette pyramide </w:t>
      </w:r>
    </w:p>
    <w:p w:rsidR="00D8392F" w:rsidRDefault="00D8392F" w:rsidP="00D8392F">
      <w:pPr>
        <w:spacing w:after="0" w:line="240" w:lineRule="auto"/>
      </w:pPr>
      <w:proofErr w:type="gramStart"/>
      <w:r>
        <w:t>avec</w:t>
      </w:r>
      <w:proofErr w:type="gramEnd"/>
      <w:r>
        <w:t xml:space="preserve"> une peinture qui couté 6 dinars </w:t>
      </w:r>
    </w:p>
    <w:p w:rsidR="00D8392F" w:rsidRDefault="00D8392F" w:rsidP="008C04A2">
      <w:pPr>
        <w:spacing w:after="0" w:line="240" w:lineRule="auto"/>
      </w:pPr>
      <w:r>
        <w:t>Calculer le prix d’un cm² de peinture.</w:t>
      </w:r>
    </w:p>
    <w:sectPr w:rsidR="00D8392F" w:rsidSect="000F12D3">
      <w:pgSz w:w="11906" w:h="16838" w:code="9"/>
      <w:pgMar w:top="426" w:right="567" w:bottom="567" w:left="680" w:header="709" w:footer="709" w:gutter="170"/>
      <w:paperSrc w:first="7"/>
      <w:cols w:space="708" w:equalWidth="0">
        <w:col w:w="9037"/>
      </w:cols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E400A7"/>
    <w:rsid w:val="00001FA2"/>
    <w:rsid w:val="00003E9E"/>
    <w:rsid w:val="00005B63"/>
    <w:rsid w:val="000060DE"/>
    <w:rsid w:val="00006CE8"/>
    <w:rsid w:val="00010E0B"/>
    <w:rsid w:val="00010F38"/>
    <w:rsid w:val="000141C0"/>
    <w:rsid w:val="000142D3"/>
    <w:rsid w:val="0001623B"/>
    <w:rsid w:val="00016BFA"/>
    <w:rsid w:val="00017194"/>
    <w:rsid w:val="00017E99"/>
    <w:rsid w:val="0002044C"/>
    <w:rsid w:val="00020975"/>
    <w:rsid w:val="00020B19"/>
    <w:rsid w:val="000247F7"/>
    <w:rsid w:val="00027A9F"/>
    <w:rsid w:val="00030AC7"/>
    <w:rsid w:val="000327A5"/>
    <w:rsid w:val="000338EF"/>
    <w:rsid w:val="00033BA4"/>
    <w:rsid w:val="0003407F"/>
    <w:rsid w:val="000375CB"/>
    <w:rsid w:val="00037898"/>
    <w:rsid w:val="00037FB7"/>
    <w:rsid w:val="0004143C"/>
    <w:rsid w:val="00041F90"/>
    <w:rsid w:val="00042347"/>
    <w:rsid w:val="00042A11"/>
    <w:rsid w:val="000459E0"/>
    <w:rsid w:val="000467C6"/>
    <w:rsid w:val="00046907"/>
    <w:rsid w:val="00051839"/>
    <w:rsid w:val="00055761"/>
    <w:rsid w:val="000562C5"/>
    <w:rsid w:val="000566C7"/>
    <w:rsid w:val="00056C38"/>
    <w:rsid w:val="0005745C"/>
    <w:rsid w:val="00060467"/>
    <w:rsid w:val="00061E74"/>
    <w:rsid w:val="00064347"/>
    <w:rsid w:val="00065353"/>
    <w:rsid w:val="000660D0"/>
    <w:rsid w:val="000728CD"/>
    <w:rsid w:val="00072A1F"/>
    <w:rsid w:val="00072D69"/>
    <w:rsid w:val="00080461"/>
    <w:rsid w:val="0008147D"/>
    <w:rsid w:val="00084E66"/>
    <w:rsid w:val="00085A79"/>
    <w:rsid w:val="000922BA"/>
    <w:rsid w:val="00092489"/>
    <w:rsid w:val="000956CE"/>
    <w:rsid w:val="000959F9"/>
    <w:rsid w:val="000962C4"/>
    <w:rsid w:val="000A1398"/>
    <w:rsid w:val="000A1640"/>
    <w:rsid w:val="000A2033"/>
    <w:rsid w:val="000A313B"/>
    <w:rsid w:val="000A581D"/>
    <w:rsid w:val="000A5B35"/>
    <w:rsid w:val="000A63E4"/>
    <w:rsid w:val="000A676A"/>
    <w:rsid w:val="000B0972"/>
    <w:rsid w:val="000B5428"/>
    <w:rsid w:val="000B71D2"/>
    <w:rsid w:val="000B7735"/>
    <w:rsid w:val="000C00C7"/>
    <w:rsid w:val="000C1B83"/>
    <w:rsid w:val="000C3898"/>
    <w:rsid w:val="000C5A0B"/>
    <w:rsid w:val="000C6317"/>
    <w:rsid w:val="000D53DF"/>
    <w:rsid w:val="000D55F2"/>
    <w:rsid w:val="000D5E11"/>
    <w:rsid w:val="000D74C0"/>
    <w:rsid w:val="000D77C1"/>
    <w:rsid w:val="000E265F"/>
    <w:rsid w:val="000E4B2F"/>
    <w:rsid w:val="000E6597"/>
    <w:rsid w:val="000F12D3"/>
    <w:rsid w:val="000F1AED"/>
    <w:rsid w:val="000F61F6"/>
    <w:rsid w:val="000F6CFC"/>
    <w:rsid w:val="00100A84"/>
    <w:rsid w:val="00101386"/>
    <w:rsid w:val="00104313"/>
    <w:rsid w:val="00106C2A"/>
    <w:rsid w:val="001108E3"/>
    <w:rsid w:val="00110FD8"/>
    <w:rsid w:val="00111169"/>
    <w:rsid w:val="00112468"/>
    <w:rsid w:val="0011330A"/>
    <w:rsid w:val="00116947"/>
    <w:rsid w:val="00117A94"/>
    <w:rsid w:val="00130E91"/>
    <w:rsid w:val="00130F1C"/>
    <w:rsid w:val="001310C8"/>
    <w:rsid w:val="00133D30"/>
    <w:rsid w:val="00133FA9"/>
    <w:rsid w:val="001344A7"/>
    <w:rsid w:val="0013760F"/>
    <w:rsid w:val="00137673"/>
    <w:rsid w:val="00140234"/>
    <w:rsid w:val="0014142A"/>
    <w:rsid w:val="00141E6C"/>
    <w:rsid w:val="00142102"/>
    <w:rsid w:val="001441C3"/>
    <w:rsid w:val="00151487"/>
    <w:rsid w:val="00151B3E"/>
    <w:rsid w:val="00153D15"/>
    <w:rsid w:val="001542BF"/>
    <w:rsid w:val="00162264"/>
    <w:rsid w:val="00163A3D"/>
    <w:rsid w:val="001642AC"/>
    <w:rsid w:val="001675AD"/>
    <w:rsid w:val="00170E7F"/>
    <w:rsid w:val="001728F1"/>
    <w:rsid w:val="0017302B"/>
    <w:rsid w:val="001740D1"/>
    <w:rsid w:val="00175878"/>
    <w:rsid w:val="00181473"/>
    <w:rsid w:val="0018162C"/>
    <w:rsid w:val="00183935"/>
    <w:rsid w:val="00184FB1"/>
    <w:rsid w:val="001879DC"/>
    <w:rsid w:val="00190682"/>
    <w:rsid w:val="00190FBC"/>
    <w:rsid w:val="0019278F"/>
    <w:rsid w:val="001946A3"/>
    <w:rsid w:val="00195817"/>
    <w:rsid w:val="00195B23"/>
    <w:rsid w:val="001A1CAF"/>
    <w:rsid w:val="001A7E2A"/>
    <w:rsid w:val="001B152F"/>
    <w:rsid w:val="001B1CF1"/>
    <w:rsid w:val="001B4990"/>
    <w:rsid w:val="001B4C86"/>
    <w:rsid w:val="001C276F"/>
    <w:rsid w:val="001C322C"/>
    <w:rsid w:val="001C3ADD"/>
    <w:rsid w:val="001C3C85"/>
    <w:rsid w:val="001D0C01"/>
    <w:rsid w:val="001D0DE2"/>
    <w:rsid w:val="001D3258"/>
    <w:rsid w:val="001D33C3"/>
    <w:rsid w:val="001D3C2D"/>
    <w:rsid w:val="001D694C"/>
    <w:rsid w:val="001D78B6"/>
    <w:rsid w:val="001E0E46"/>
    <w:rsid w:val="001E1A0F"/>
    <w:rsid w:val="001E1E96"/>
    <w:rsid w:val="001E2C64"/>
    <w:rsid w:val="001F02A5"/>
    <w:rsid w:val="001F23DF"/>
    <w:rsid w:val="001F2F85"/>
    <w:rsid w:val="001F3284"/>
    <w:rsid w:val="001F6808"/>
    <w:rsid w:val="002000BC"/>
    <w:rsid w:val="0020117A"/>
    <w:rsid w:val="002070B4"/>
    <w:rsid w:val="00210730"/>
    <w:rsid w:val="00210BD5"/>
    <w:rsid w:val="002213B6"/>
    <w:rsid w:val="002236DD"/>
    <w:rsid w:val="002256D6"/>
    <w:rsid w:val="00225988"/>
    <w:rsid w:val="0023153A"/>
    <w:rsid w:val="00236959"/>
    <w:rsid w:val="00237588"/>
    <w:rsid w:val="00237B0E"/>
    <w:rsid w:val="00240E9E"/>
    <w:rsid w:val="002419A0"/>
    <w:rsid w:val="00246599"/>
    <w:rsid w:val="0024703F"/>
    <w:rsid w:val="00247110"/>
    <w:rsid w:val="00250693"/>
    <w:rsid w:val="00252DB3"/>
    <w:rsid w:val="0025724F"/>
    <w:rsid w:val="00257AEA"/>
    <w:rsid w:val="00257EAB"/>
    <w:rsid w:val="00260523"/>
    <w:rsid w:val="00264B3B"/>
    <w:rsid w:val="00267351"/>
    <w:rsid w:val="00271ED3"/>
    <w:rsid w:val="002722D8"/>
    <w:rsid w:val="00275D0F"/>
    <w:rsid w:val="00276130"/>
    <w:rsid w:val="00277ADA"/>
    <w:rsid w:val="00281EBC"/>
    <w:rsid w:val="002844E2"/>
    <w:rsid w:val="00285761"/>
    <w:rsid w:val="00286231"/>
    <w:rsid w:val="0028737B"/>
    <w:rsid w:val="0029168D"/>
    <w:rsid w:val="00295DDC"/>
    <w:rsid w:val="00296DBE"/>
    <w:rsid w:val="00297C1C"/>
    <w:rsid w:val="002A05F2"/>
    <w:rsid w:val="002A1E0E"/>
    <w:rsid w:val="002A39B8"/>
    <w:rsid w:val="002A4588"/>
    <w:rsid w:val="002A4A6E"/>
    <w:rsid w:val="002B2FAF"/>
    <w:rsid w:val="002B6596"/>
    <w:rsid w:val="002B756E"/>
    <w:rsid w:val="002B7E93"/>
    <w:rsid w:val="002C1DA7"/>
    <w:rsid w:val="002C2F57"/>
    <w:rsid w:val="002C4691"/>
    <w:rsid w:val="002C4A4A"/>
    <w:rsid w:val="002C4C11"/>
    <w:rsid w:val="002C6961"/>
    <w:rsid w:val="002C7B28"/>
    <w:rsid w:val="002D355D"/>
    <w:rsid w:val="002D3660"/>
    <w:rsid w:val="002D6869"/>
    <w:rsid w:val="002D798F"/>
    <w:rsid w:val="002E04E7"/>
    <w:rsid w:val="002E104A"/>
    <w:rsid w:val="002E2849"/>
    <w:rsid w:val="002E2F15"/>
    <w:rsid w:val="002E382A"/>
    <w:rsid w:val="002E3ED8"/>
    <w:rsid w:val="002E4CB3"/>
    <w:rsid w:val="002E5F11"/>
    <w:rsid w:val="002E7CF5"/>
    <w:rsid w:val="002F0AA4"/>
    <w:rsid w:val="002F2EB9"/>
    <w:rsid w:val="002F37AF"/>
    <w:rsid w:val="002F5A60"/>
    <w:rsid w:val="002F646A"/>
    <w:rsid w:val="002F6EA0"/>
    <w:rsid w:val="002F6ED1"/>
    <w:rsid w:val="00302B17"/>
    <w:rsid w:val="00302E08"/>
    <w:rsid w:val="0030340F"/>
    <w:rsid w:val="00303D2F"/>
    <w:rsid w:val="00303DEC"/>
    <w:rsid w:val="00311CDA"/>
    <w:rsid w:val="00313A46"/>
    <w:rsid w:val="0031676B"/>
    <w:rsid w:val="00317339"/>
    <w:rsid w:val="00321AE2"/>
    <w:rsid w:val="0032409E"/>
    <w:rsid w:val="00330E04"/>
    <w:rsid w:val="0033268A"/>
    <w:rsid w:val="00333094"/>
    <w:rsid w:val="00333F70"/>
    <w:rsid w:val="003353E1"/>
    <w:rsid w:val="00335781"/>
    <w:rsid w:val="0033582B"/>
    <w:rsid w:val="003361A6"/>
    <w:rsid w:val="00342122"/>
    <w:rsid w:val="00346E19"/>
    <w:rsid w:val="003470B1"/>
    <w:rsid w:val="00351710"/>
    <w:rsid w:val="00351BB0"/>
    <w:rsid w:val="00351F83"/>
    <w:rsid w:val="0035413D"/>
    <w:rsid w:val="00357A10"/>
    <w:rsid w:val="0036115C"/>
    <w:rsid w:val="00362F38"/>
    <w:rsid w:val="0036421D"/>
    <w:rsid w:val="003647EA"/>
    <w:rsid w:val="003671F4"/>
    <w:rsid w:val="00370CED"/>
    <w:rsid w:val="00372E71"/>
    <w:rsid w:val="00376B44"/>
    <w:rsid w:val="00377E64"/>
    <w:rsid w:val="00382F09"/>
    <w:rsid w:val="00384B40"/>
    <w:rsid w:val="00385F72"/>
    <w:rsid w:val="00385FFA"/>
    <w:rsid w:val="003944D7"/>
    <w:rsid w:val="00396278"/>
    <w:rsid w:val="00396B0C"/>
    <w:rsid w:val="00396F15"/>
    <w:rsid w:val="003A07B1"/>
    <w:rsid w:val="003A172F"/>
    <w:rsid w:val="003B1C3A"/>
    <w:rsid w:val="003B21B6"/>
    <w:rsid w:val="003B363F"/>
    <w:rsid w:val="003B5640"/>
    <w:rsid w:val="003C5BEA"/>
    <w:rsid w:val="003C6195"/>
    <w:rsid w:val="003C7CDE"/>
    <w:rsid w:val="003D10F5"/>
    <w:rsid w:val="003D1186"/>
    <w:rsid w:val="003D26F8"/>
    <w:rsid w:val="003D28A2"/>
    <w:rsid w:val="003D3D8E"/>
    <w:rsid w:val="003D456F"/>
    <w:rsid w:val="003D4C0B"/>
    <w:rsid w:val="003D71E3"/>
    <w:rsid w:val="003E1255"/>
    <w:rsid w:val="003E2B1F"/>
    <w:rsid w:val="003E5985"/>
    <w:rsid w:val="003F0BA1"/>
    <w:rsid w:val="003F0CED"/>
    <w:rsid w:val="003F2D91"/>
    <w:rsid w:val="003F4FA0"/>
    <w:rsid w:val="003F579F"/>
    <w:rsid w:val="00406AAD"/>
    <w:rsid w:val="00406E3D"/>
    <w:rsid w:val="00410A43"/>
    <w:rsid w:val="00410D36"/>
    <w:rsid w:val="00411CF0"/>
    <w:rsid w:val="00412610"/>
    <w:rsid w:val="0041290F"/>
    <w:rsid w:val="004138DF"/>
    <w:rsid w:val="00414215"/>
    <w:rsid w:val="00415108"/>
    <w:rsid w:val="00416AD5"/>
    <w:rsid w:val="00421D19"/>
    <w:rsid w:val="00430EAB"/>
    <w:rsid w:val="00433224"/>
    <w:rsid w:val="004337E6"/>
    <w:rsid w:val="00433B6A"/>
    <w:rsid w:val="00433CE2"/>
    <w:rsid w:val="00433DE0"/>
    <w:rsid w:val="00437FE7"/>
    <w:rsid w:val="00440B4E"/>
    <w:rsid w:val="00441AD2"/>
    <w:rsid w:val="00442945"/>
    <w:rsid w:val="00442F49"/>
    <w:rsid w:val="0044405E"/>
    <w:rsid w:val="0044470B"/>
    <w:rsid w:val="00444E89"/>
    <w:rsid w:val="00445ECA"/>
    <w:rsid w:val="00447BD2"/>
    <w:rsid w:val="004505E4"/>
    <w:rsid w:val="00452921"/>
    <w:rsid w:val="00453FDF"/>
    <w:rsid w:val="0045455D"/>
    <w:rsid w:val="00461191"/>
    <w:rsid w:val="00461C33"/>
    <w:rsid w:val="00464F3A"/>
    <w:rsid w:val="004658C4"/>
    <w:rsid w:val="00465C73"/>
    <w:rsid w:val="00465D07"/>
    <w:rsid w:val="00467191"/>
    <w:rsid w:val="00471609"/>
    <w:rsid w:val="004721D0"/>
    <w:rsid w:val="00472970"/>
    <w:rsid w:val="004735C2"/>
    <w:rsid w:val="004736C6"/>
    <w:rsid w:val="004749C8"/>
    <w:rsid w:val="00483E4A"/>
    <w:rsid w:val="00494830"/>
    <w:rsid w:val="004965CC"/>
    <w:rsid w:val="00496830"/>
    <w:rsid w:val="004A1185"/>
    <w:rsid w:val="004A36BD"/>
    <w:rsid w:val="004A62EE"/>
    <w:rsid w:val="004A6B00"/>
    <w:rsid w:val="004B0C74"/>
    <w:rsid w:val="004B10BC"/>
    <w:rsid w:val="004B4D3E"/>
    <w:rsid w:val="004C0A66"/>
    <w:rsid w:val="004C1DC9"/>
    <w:rsid w:val="004C4436"/>
    <w:rsid w:val="004C450B"/>
    <w:rsid w:val="004C4ACF"/>
    <w:rsid w:val="004C4D21"/>
    <w:rsid w:val="004C75B0"/>
    <w:rsid w:val="004D317C"/>
    <w:rsid w:val="004D38F7"/>
    <w:rsid w:val="004D4538"/>
    <w:rsid w:val="004D4850"/>
    <w:rsid w:val="004D740A"/>
    <w:rsid w:val="004E1E51"/>
    <w:rsid w:val="004E3834"/>
    <w:rsid w:val="004E7753"/>
    <w:rsid w:val="004F1F41"/>
    <w:rsid w:val="004F37B8"/>
    <w:rsid w:val="004F393B"/>
    <w:rsid w:val="004F4C15"/>
    <w:rsid w:val="004F546A"/>
    <w:rsid w:val="004F7927"/>
    <w:rsid w:val="004F7C23"/>
    <w:rsid w:val="00500275"/>
    <w:rsid w:val="00501CE8"/>
    <w:rsid w:val="00504DB0"/>
    <w:rsid w:val="00506F4E"/>
    <w:rsid w:val="0050756C"/>
    <w:rsid w:val="00507754"/>
    <w:rsid w:val="00510276"/>
    <w:rsid w:val="00511302"/>
    <w:rsid w:val="00511F96"/>
    <w:rsid w:val="00513278"/>
    <w:rsid w:val="00517FE6"/>
    <w:rsid w:val="005214C7"/>
    <w:rsid w:val="00524AE0"/>
    <w:rsid w:val="00526617"/>
    <w:rsid w:val="00527C9D"/>
    <w:rsid w:val="00527F4C"/>
    <w:rsid w:val="00533250"/>
    <w:rsid w:val="00533F65"/>
    <w:rsid w:val="005348A8"/>
    <w:rsid w:val="00534BB8"/>
    <w:rsid w:val="00535501"/>
    <w:rsid w:val="00535FC4"/>
    <w:rsid w:val="00537483"/>
    <w:rsid w:val="005446CF"/>
    <w:rsid w:val="00545A6D"/>
    <w:rsid w:val="00546D85"/>
    <w:rsid w:val="00550C2A"/>
    <w:rsid w:val="0055144D"/>
    <w:rsid w:val="005556C1"/>
    <w:rsid w:val="00555AD2"/>
    <w:rsid w:val="00556757"/>
    <w:rsid w:val="00556C28"/>
    <w:rsid w:val="00560A0C"/>
    <w:rsid w:val="005637D2"/>
    <w:rsid w:val="00564912"/>
    <w:rsid w:val="00564AC8"/>
    <w:rsid w:val="00566166"/>
    <w:rsid w:val="00566176"/>
    <w:rsid w:val="00567B03"/>
    <w:rsid w:val="00567B6F"/>
    <w:rsid w:val="00567F65"/>
    <w:rsid w:val="00570D73"/>
    <w:rsid w:val="00570F0E"/>
    <w:rsid w:val="00571EE5"/>
    <w:rsid w:val="00572EBE"/>
    <w:rsid w:val="00572EF4"/>
    <w:rsid w:val="0057365F"/>
    <w:rsid w:val="00573895"/>
    <w:rsid w:val="00573D1A"/>
    <w:rsid w:val="005746B9"/>
    <w:rsid w:val="00575636"/>
    <w:rsid w:val="00576159"/>
    <w:rsid w:val="00576CF8"/>
    <w:rsid w:val="00577B24"/>
    <w:rsid w:val="00582719"/>
    <w:rsid w:val="00582E75"/>
    <w:rsid w:val="00585404"/>
    <w:rsid w:val="00586F00"/>
    <w:rsid w:val="00591E10"/>
    <w:rsid w:val="0059417C"/>
    <w:rsid w:val="005952DF"/>
    <w:rsid w:val="00597C99"/>
    <w:rsid w:val="005A0D1A"/>
    <w:rsid w:val="005A1D53"/>
    <w:rsid w:val="005A41DB"/>
    <w:rsid w:val="005A492F"/>
    <w:rsid w:val="005A5832"/>
    <w:rsid w:val="005A607C"/>
    <w:rsid w:val="005A66AB"/>
    <w:rsid w:val="005A7BA3"/>
    <w:rsid w:val="005B314C"/>
    <w:rsid w:val="005B3F30"/>
    <w:rsid w:val="005B52D5"/>
    <w:rsid w:val="005C1410"/>
    <w:rsid w:val="005C23ED"/>
    <w:rsid w:val="005C2EA1"/>
    <w:rsid w:val="005C43AA"/>
    <w:rsid w:val="005C5AF5"/>
    <w:rsid w:val="005C7090"/>
    <w:rsid w:val="005C76BF"/>
    <w:rsid w:val="005D0199"/>
    <w:rsid w:val="005D3C23"/>
    <w:rsid w:val="005D440E"/>
    <w:rsid w:val="005D48BE"/>
    <w:rsid w:val="005D56DF"/>
    <w:rsid w:val="005D7132"/>
    <w:rsid w:val="005D76F7"/>
    <w:rsid w:val="005D7A16"/>
    <w:rsid w:val="005E24AB"/>
    <w:rsid w:val="005E3F89"/>
    <w:rsid w:val="005E56EE"/>
    <w:rsid w:val="005E6766"/>
    <w:rsid w:val="005E731D"/>
    <w:rsid w:val="005E79EC"/>
    <w:rsid w:val="005F1110"/>
    <w:rsid w:val="005F233D"/>
    <w:rsid w:val="00600ADB"/>
    <w:rsid w:val="0060132C"/>
    <w:rsid w:val="00601A42"/>
    <w:rsid w:val="00604535"/>
    <w:rsid w:val="006051FC"/>
    <w:rsid w:val="00605638"/>
    <w:rsid w:val="00607ADB"/>
    <w:rsid w:val="00617687"/>
    <w:rsid w:val="00617D98"/>
    <w:rsid w:val="0062776A"/>
    <w:rsid w:val="00627844"/>
    <w:rsid w:val="00630546"/>
    <w:rsid w:val="00631D4F"/>
    <w:rsid w:val="00631E30"/>
    <w:rsid w:val="0063395E"/>
    <w:rsid w:val="00633A61"/>
    <w:rsid w:val="00635435"/>
    <w:rsid w:val="00635DD5"/>
    <w:rsid w:val="00636F0C"/>
    <w:rsid w:val="00636F80"/>
    <w:rsid w:val="006400D9"/>
    <w:rsid w:val="006415C0"/>
    <w:rsid w:val="00642051"/>
    <w:rsid w:val="006438BF"/>
    <w:rsid w:val="00643D39"/>
    <w:rsid w:val="00646064"/>
    <w:rsid w:val="00650AA5"/>
    <w:rsid w:val="0065336A"/>
    <w:rsid w:val="006536AF"/>
    <w:rsid w:val="006560E8"/>
    <w:rsid w:val="00663FD3"/>
    <w:rsid w:val="00670F3B"/>
    <w:rsid w:val="00672696"/>
    <w:rsid w:val="00674261"/>
    <w:rsid w:val="00674AB6"/>
    <w:rsid w:val="00675B8C"/>
    <w:rsid w:val="0067610C"/>
    <w:rsid w:val="00676F1B"/>
    <w:rsid w:val="006809DA"/>
    <w:rsid w:val="006815D3"/>
    <w:rsid w:val="00683FA7"/>
    <w:rsid w:val="00686E35"/>
    <w:rsid w:val="00687B34"/>
    <w:rsid w:val="006936EF"/>
    <w:rsid w:val="00696F31"/>
    <w:rsid w:val="006A0EE9"/>
    <w:rsid w:val="006A1F14"/>
    <w:rsid w:val="006A3E0E"/>
    <w:rsid w:val="006A4202"/>
    <w:rsid w:val="006A431C"/>
    <w:rsid w:val="006B337C"/>
    <w:rsid w:val="006B7C01"/>
    <w:rsid w:val="006C2CB0"/>
    <w:rsid w:val="006C3CE0"/>
    <w:rsid w:val="006C3DC0"/>
    <w:rsid w:val="006C5329"/>
    <w:rsid w:val="006D037D"/>
    <w:rsid w:val="006D15E2"/>
    <w:rsid w:val="006D4F01"/>
    <w:rsid w:val="006D5577"/>
    <w:rsid w:val="006D78BE"/>
    <w:rsid w:val="006D7D97"/>
    <w:rsid w:val="006E0512"/>
    <w:rsid w:val="006E1481"/>
    <w:rsid w:val="006E184C"/>
    <w:rsid w:val="006E2CBE"/>
    <w:rsid w:val="006E322D"/>
    <w:rsid w:val="006E7B10"/>
    <w:rsid w:val="006F144C"/>
    <w:rsid w:val="006F1EAC"/>
    <w:rsid w:val="00701831"/>
    <w:rsid w:val="00702574"/>
    <w:rsid w:val="00702A48"/>
    <w:rsid w:val="00704542"/>
    <w:rsid w:val="00704929"/>
    <w:rsid w:val="00704A89"/>
    <w:rsid w:val="00704D6B"/>
    <w:rsid w:val="00705D53"/>
    <w:rsid w:val="00706268"/>
    <w:rsid w:val="00707151"/>
    <w:rsid w:val="00711DC5"/>
    <w:rsid w:val="00713682"/>
    <w:rsid w:val="00714D43"/>
    <w:rsid w:val="00715927"/>
    <w:rsid w:val="007165C2"/>
    <w:rsid w:val="00716DC8"/>
    <w:rsid w:val="007201B9"/>
    <w:rsid w:val="00720EFF"/>
    <w:rsid w:val="00721624"/>
    <w:rsid w:val="00726FD7"/>
    <w:rsid w:val="00727A66"/>
    <w:rsid w:val="0073588A"/>
    <w:rsid w:val="0074040A"/>
    <w:rsid w:val="00742899"/>
    <w:rsid w:val="00742A24"/>
    <w:rsid w:val="00742DB4"/>
    <w:rsid w:val="00744C06"/>
    <w:rsid w:val="0074724F"/>
    <w:rsid w:val="00750028"/>
    <w:rsid w:val="00752BED"/>
    <w:rsid w:val="00752F20"/>
    <w:rsid w:val="00752F33"/>
    <w:rsid w:val="00755959"/>
    <w:rsid w:val="00756335"/>
    <w:rsid w:val="007575DD"/>
    <w:rsid w:val="00757B69"/>
    <w:rsid w:val="00757DD7"/>
    <w:rsid w:val="00763FFE"/>
    <w:rsid w:val="00765D57"/>
    <w:rsid w:val="007675B3"/>
    <w:rsid w:val="00773062"/>
    <w:rsid w:val="00776328"/>
    <w:rsid w:val="007808D4"/>
    <w:rsid w:val="007836C9"/>
    <w:rsid w:val="00783AE4"/>
    <w:rsid w:val="007845BF"/>
    <w:rsid w:val="00784ADA"/>
    <w:rsid w:val="007878AE"/>
    <w:rsid w:val="00791D00"/>
    <w:rsid w:val="00792D1A"/>
    <w:rsid w:val="00793689"/>
    <w:rsid w:val="007A3626"/>
    <w:rsid w:val="007A5DC9"/>
    <w:rsid w:val="007B1122"/>
    <w:rsid w:val="007B4867"/>
    <w:rsid w:val="007B4873"/>
    <w:rsid w:val="007C0852"/>
    <w:rsid w:val="007C09FD"/>
    <w:rsid w:val="007C0EC5"/>
    <w:rsid w:val="007C12DB"/>
    <w:rsid w:val="007C1C63"/>
    <w:rsid w:val="007C32A3"/>
    <w:rsid w:val="007C3531"/>
    <w:rsid w:val="007C53A2"/>
    <w:rsid w:val="007D0297"/>
    <w:rsid w:val="007D170B"/>
    <w:rsid w:val="007D3A67"/>
    <w:rsid w:val="007D43A9"/>
    <w:rsid w:val="007D481B"/>
    <w:rsid w:val="007D5842"/>
    <w:rsid w:val="007D5DEA"/>
    <w:rsid w:val="007E10F4"/>
    <w:rsid w:val="007E19A1"/>
    <w:rsid w:val="007E2D87"/>
    <w:rsid w:val="007E7D49"/>
    <w:rsid w:val="007F716C"/>
    <w:rsid w:val="007F79D7"/>
    <w:rsid w:val="00802EEF"/>
    <w:rsid w:val="008032A8"/>
    <w:rsid w:val="00804144"/>
    <w:rsid w:val="008067E5"/>
    <w:rsid w:val="00807332"/>
    <w:rsid w:val="008222A1"/>
    <w:rsid w:val="00822CDB"/>
    <w:rsid w:val="00823B58"/>
    <w:rsid w:val="00825FF7"/>
    <w:rsid w:val="008268F7"/>
    <w:rsid w:val="008275A5"/>
    <w:rsid w:val="00833187"/>
    <w:rsid w:val="00835619"/>
    <w:rsid w:val="0083616E"/>
    <w:rsid w:val="00840574"/>
    <w:rsid w:val="008413AF"/>
    <w:rsid w:val="00843BE0"/>
    <w:rsid w:val="008452D7"/>
    <w:rsid w:val="00845396"/>
    <w:rsid w:val="00847BCD"/>
    <w:rsid w:val="00851BB6"/>
    <w:rsid w:val="00852209"/>
    <w:rsid w:val="008547F1"/>
    <w:rsid w:val="00855841"/>
    <w:rsid w:val="008635CA"/>
    <w:rsid w:val="0086380E"/>
    <w:rsid w:val="00864656"/>
    <w:rsid w:val="00864DB7"/>
    <w:rsid w:val="00865E19"/>
    <w:rsid w:val="00866D78"/>
    <w:rsid w:val="00867CBD"/>
    <w:rsid w:val="00871875"/>
    <w:rsid w:val="008730F1"/>
    <w:rsid w:val="00873702"/>
    <w:rsid w:val="008738F7"/>
    <w:rsid w:val="008743D7"/>
    <w:rsid w:val="008748EE"/>
    <w:rsid w:val="00882ABC"/>
    <w:rsid w:val="00886C32"/>
    <w:rsid w:val="0089183D"/>
    <w:rsid w:val="00891A88"/>
    <w:rsid w:val="00892373"/>
    <w:rsid w:val="008937D4"/>
    <w:rsid w:val="008946DB"/>
    <w:rsid w:val="00894C9D"/>
    <w:rsid w:val="008955C2"/>
    <w:rsid w:val="00897D27"/>
    <w:rsid w:val="008A18AE"/>
    <w:rsid w:val="008A1B2E"/>
    <w:rsid w:val="008A6FC7"/>
    <w:rsid w:val="008B2412"/>
    <w:rsid w:val="008B4436"/>
    <w:rsid w:val="008B5185"/>
    <w:rsid w:val="008B5B5B"/>
    <w:rsid w:val="008B6924"/>
    <w:rsid w:val="008B69F8"/>
    <w:rsid w:val="008B7536"/>
    <w:rsid w:val="008B7AB6"/>
    <w:rsid w:val="008C04A2"/>
    <w:rsid w:val="008C1557"/>
    <w:rsid w:val="008C2417"/>
    <w:rsid w:val="008C34A5"/>
    <w:rsid w:val="008C422F"/>
    <w:rsid w:val="008C4C99"/>
    <w:rsid w:val="008D3909"/>
    <w:rsid w:val="008D752A"/>
    <w:rsid w:val="008E0B78"/>
    <w:rsid w:val="008E5E48"/>
    <w:rsid w:val="008E7CD7"/>
    <w:rsid w:val="008F102E"/>
    <w:rsid w:val="008F11CF"/>
    <w:rsid w:val="008F1894"/>
    <w:rsid w:val="008F3082"/>
    <w:rsid w:val="008F4C01"/>
    <w:rsid w:val="00900CB6"/>
    <w:rsid w:val="00907C0D"/>
    <w:rsid w:val="009106AE"/>
    <w:rsid w:val="00910871"/>
    <w:rsid w:val="00910DA3"/>
    <w:rsid w:val="00920AB8"/>
    <w:rsid w:val="00921092"/>
    <w:rsid w:val="009214C8"/>
    <w:rsid w:val="00921D94"/>
    <w:rsid w:val="00922721"/>
    <w:rsid w:val="00922B58"/>
    <w:rsid w:val="00922D44"/>
    <w:rsid w:val="00925AC8"/>
    <w:rsid w:val="00926E66"/>
    <w:rsid w:val="009311C3"/>
    <w:rsid w:val="00932A23"/>
    <w:rsid w:val="0093317C"/>
    <w:rsid w:val="00933A69"/>
    <w:rsid w:val="0093501D"/>
    <w:rsid w:val="00935FDD"/>
    <w:rsid w:val="00936A5F"/>
    <w:rsid w:val="0093799C"/>
    <w:rsid w:val="00942A41"/>
    <w:rsid w:val="00944343"/>
    <w:rsid w:val="009446C7"/>
    <w:rsid w:val="00945892"/>
    <w:rsid w:val="00945E6E"/>
    <w:rsid w:val="009462EC"/>
    <w:rsid w:val="009500FE"/>
    <w:rsid w:val="00950264"/>
    <w:rsid w:val="00951F4D"/>
    <w:rsid w:val="00956588"/>
    <w:rsid w:val="009608AD"/>
    <w:rsid w:val="00961F0E"/>
    <w:rsid w:val="00963922"/>
    <w:rsid w:val="0096420E"/>
    <w:rsid w:val="00964700"/>
    <w:rsid w:val="00966570"/>
    <w:rsid w:val="00966FC7"/>
    <w:rsid w:val="009716A5"/>
    <w:rsid w:val="009737E7"/>
    <w:rsid w:val="00976FA3"/>
    <w:rsid w:val="00983A83"/>
    <w:rsid w:val="00991A16"/>
    <w:rsid w:val="00991AF9"/>
    <w:rsid w:val="00992BDB"/>
    <w:rsid w:val="0099523B"/>
    <w:rsid w:val="00996010"/>
    <w:rsid w:val="0099652C"/>
    <w:rsid w:val="00996A33"/>
    <w:rsid w:val="00996CC2"/>
    <w:rsid w:val="00997E60"/>
    <w:rsid w:val="009A2C89"/>
    <w:rsid w:val="009A3A6F"/>
    <w:rsid w:val="009B2955"/>
    <w:rsid w:val="009B4ABF"/>
    <w:rsid w:val="009B729B"/>
    <w:rsid w:val="009B785C"/>
    <w:rsid w:val="009C3CF4"/>
    <w:rsid w:val="009C49BD"/>
    <w:rsid w:val="009C571F"/>
    <w:rsid w:val="009C6359"/>
    <w:rsid w:val="009C7482"/>
    <w:rsid w:val="009C7E4C"/>
    <w:rsid w:val="009D00C7"/>
    <w:rsid w:val="009D1CA5"/>
    <w:rsid w:val="009D2A9D"/>
    <w:rsid w:val="009D2AAE"/>
    <w:rsid w:val="009D4BF2"/>
    <w:rsid w:val="009D6D28"/>
    <w:rsid w:val="009D7053"/>
    <w:rsid w:val="009E0D28"/>
    <w:rsid w:val="009E1183"/>
    <w:rsid w:val="009E5D1C"/>
    <w:rsid w:val="009E5F13"/>
    <w:rsid w:val="009E7FC3"/>
    <w:rsid w:val="00A0077F"/>
    <w:rsid w:val="00A01787"/>
    <w:rsid w:val="00A03996"/>
    <w:rsid w:val="00A04237"/>
    <w:rsid w:val="00A06E3E"/>
    <w:rsid w:val="00A07345"/>
    <w:rsid w:val="00A07358"/>
    <w:rsid w:val="00A076F3"/>
    <w:rsid w:val="00A07CD3"/>
    <w:rsid w:val="00A11358"/>
    <w:rsid w:val="00A11C4C"/>
    <w:rsid w:val="00A1265B"/>
    <w:rsid w:val="00A13C72"/>
    <w:rsid w:val="00A14CDA"/>
    <w:rsid w:val="00A15336"/>
    <w:rsid w:val="00A160FA"/>
    <w:rsid w:val="00A16A20"/>
    <w:rsid w:val="00A16BCD"/>
    <w:rsid w:val="00A20A08"/>
    <w:rsid w:val="00A21B34"/>
    <w:rsid w:val="00A21B60"/>
    <w:rsid w:val="00A22E94"/>
    <w:rsid w:val="00A2320C"/>
    <w:rsid w:val="00A24A0C"/>
    <w:rsid w:val="00A25923"/>
    <w:rsid w:val="00A25951"/>
    <w:rsid w:val="00A27B5C"/>
    <w:rsid w:val="00A30636"/>
    <w:rsid w:val="00A31422"/>
    <w:rsid w:val="00A3322D"/>
    <w:rsid w:val="00A361BC"/>
    <w:rsid w:val="00A36683"/>
    <w:rsid w:val="00A3766B"/>
    <w:rsid w:val="00A37A92"/>
    <w:rsid w:val="00A37C0B"/>
    <w:rsid w:val="00A40078"/>
    <w:rsid w:val="00A41128"/>
    <w:rsid w:val="00A47AB5"/>
    <w:rsid w:val="00A522F0"/>
    <w:rsid w:val="00A54D9C"/>
    <w:rsid w:val="00A61018"/>
    <w:rsid w:val="00A654EA"/>
    <w:rsid w:val="00A65684"/>
    <w:rsid w:val="00A66269"/>
    <w:rsid w:val="00A67597"/>
    <w:rsid w:val="00A70AF3"/>
    <w:rsid w:val="00A72474"/>
    <w:rsid w:val="00A73DEE"/>
    <w:rsid w:val="00A7411E"/>
    <w:rsid w:val="00A820A0"/>
    <w:rsid w:val="00A8410D"/>
    <w:rsid w:val="00A86DFE"/>
    <w:rsid w:val="00A87232"/>
    <w:rsid w:val="00A900BD"/>
    <w:rsid w:val="00A929E7"/>
    <w:rsid w:val="00A9429A"/>
    <w:rsid w:val="00A97939"/>
    <w:rsid w:val="00A97EA4"/>
    <w:rsid w:val="00AA0EDE"/>
    <w:rsid w:val="00AA4F6A"/>
    <w:rsid w:val="00AA592D"/>
    <w:rsid w:val="00AA5DFC"/>
    <w:rsid w:val="00AA756F"/>
    <w:rsid w:val="00AB16A5"/>
    <w:rsid w:val="00AB40B9"/>
    <w:rsid w:val="00AC215E"/>
    <w:rsid w:val="00AC4AEA"/>
    <w:rsid w:val="00AC4DBD"/>
    <w:rsid w:val="00AC5081"/>
    <w:rsid w:val="00AC5A02"/>
    <w:rsid w:val="00AC72F3"/>
    <w:rsid w:val="00AD08B8"/>
    <w:rsid w:val="00AD0AA2"/>
    <w:rsid w:val="00AD175B"/>
    <w:rsid w:val="00AD1C8E"/>
    <w:rsid w:val="00AD33F9"/>
    <w:rsid w:val="00AD4B4E"/>
    <w:rsid w:val="00AD639A"/>
    <w:rsid w:val="00AD66AC"/>
    <w:rsid w:val="00AD75AA"/>
    <w:rsid w:val="00AE2F15"/>
    <w:rsid w:val="00AE3848"/>
    <w:rsid w:val="00AE41B7"/>
    <w:rsid w:val="00AE73EC"/>
    <w:rsid w:val="00AF1035"/>
    <w:rsid w:val="00AF36E9"/>
    <w:rsid w:val="00AF52DB"/>
    <w:rsid w:val="00AF5C4F"/>
    <w:rsid w:val="00B02EB0"/>
    <w:rsid w:val="00B0538F"/>
    <w:rsid w:val="00B07555"/>
    <w:rsid w:val="00B12D83"/>
    <w:rsid w:val="00B13F46"/>
    <w:rsid w:val="00B157BA"/>
    <w:rsid w:val="00B22571"/>
    <w:rsid w:val="00B23425"/>
    <w:rsid w:val="00B23EE8"/>
    <w:rsid w:val="00B24DE6"/>
    <w:rsid w:val="00B25046"/>
    <w:rsid w:val="00B329B2"/>
    <w:rsid w:val="00B3505B"/>
    <w:rsid w:val="00B35274"/>
    <w:rsid w:val="00B3593E"/>
    <w:rsid w:val="00B35951"/>
    <w:rsid w:val="00B40FE0"/>
    <w:rsid w:val="00B41A2D"/>
    <w:rsid w:val="00B42426"/>
    <w:rsid w:val="00B45477"/>
    <w:rsid w:val="00B46A94"/>
    <w:rsid w:val="00B46BB6"/>
    <w:rsid w:val="00B5160A"/>
    <w:rsid w:val="00B545BC"/>
    <w:rsid w:val="00B5607B"/>
    <w:rsid w:val="00B61D3A"/>
    <w:rsid w:val="00B63586"/>
    <w:rsid w:val="00B64494"/>
    <w:rsid w:val="00B65218"/>
    <w:rsid w:val="00B65D53"/>
    <w:rsid w:val="00B65D61"/>
    <w:rsid w:val="00B660A1"/>
    <w:rsid w:val="00B67210"/>
    <w:rsid w:val="00B67DA7"/>
    <w:rsid w:val="00B715F9"/>
    <w:rsid w:val="00B7297A"/>
    <w:rsid w:val="00B7655F"/>
    <w:rsid w:val="00B825E9"/>
    <w:rsid w:val="00B829BE"/>
    <w:rsid w:val="00B844BD"/>
    <w:rsid w:val="00B84B89"/>
    <w:rsid w:val="00B865CD"/>
    <w:rsid w:val="00B901D6"/>
    <w:rsid w:val="00B90FB1"/>
    <w:rsid w:val="00B92713"/>
    <w:rsid w:val="00B92B4B"/>
    <w:rsid w:val="00B93460"/>
    <w:rsid w:val="00B97033"/>
    <w:rsid w:val="00B97118"/>
    <w:rsid w:val="00B97DC8"/>
    <w:rsid w:val="00BA16E5"/>
    <w:rsid w:val="00BA4B0D"/>
    <w:rsid w:val="00BA55CF"/>
    <w:rsid w:val="00BA591D"/>
    <w:rsid w:val="00BB00B0"/>
    <w:rsid w:val="00BB2400"/>
    <w:rsid w:val="00BB2D5C"/>
    <w:rsid w:val="00BB39A4"/>
    <w:rsid w:val="00BB4C06"/>
    <w:rsid w:val="00BB6DEF"/>
    <w:rsid w:val="00BC4B25"/>
    <w:rsid w:val="00BC4C3B"/>
    <w:rsid w:val="00BC6F19"/>
    <w:rsid w:val="00BC707C"/>
    <w:rsid w:val="00BD01B6"/>
    <w:rsid w:val="00BD1A04"/>
    <w:rsid w:val="00BD5796"/>
    <w:rsid w:val="00BE2EA2"/>
    <w:rsid w:val="00BE66CC"/>
    <w:rsid w:val="00BE7DC1"/>
    <w:rsid w:val="00BF15D5"/>
    <w:rsid w:val="00BF1892"/>
    <w:rsid w:val="00BF1BB3"/>
    <w:rsid w:val="00BF2764"/>
    <w:rsid w:val="00BF3A23"/>
    <w:rsid w:val="00BF407E"/>
    <w:rsid w:val="00BF468B"/>
    <w:rsid w:val="00BF6A29"/>
    <w:rsid w:val="00BF6E73"/>
    <w:rsid w:val="00BF7292"/>
    <w:rsid w:val="00C00453"/>
    <w:rsid w:val="00C02D9B"/>
    <w:rsid w:val="00C0469B"/>
    <w:rsid w:val="00C05A6A"/>
    <w:rsid w:val="00C062C4"/>
    <w:rsid w:val="00C06B15"/>
    <w:rsid w:val="00C07FC1"/>
    <w:rsid w:val="00C134D7"/>
    <w:rsid w:val="00C14029"/>
    <w:rsid w:val="00C15758"/>
    <w:rsid w:val="00C16388"/>
    <w:rsid w:val="00C20844"/>
    <w:rsid w:val="00C214FD"/>
    <w:rsid w:val="00C22035"/>
    <w:rsid w:val="00C26580"/>
    <w:rsid w:val="00C26809"/>
    <w:rsid w:val="00C30389"/>
    <w:rsid w:val="00C3181D"/>
    <w:rsid w:val="00C31C5D"/>
    <w:rsid w:val="00C33A54"/>
    <w:rsid w:val="00C3608E"/>
    <w:rsid w:val="00C360A0"/>
    <w:rsid w:val="00C37360"/>
    <w:rsid w:val="00C40C33"/>
    <w:rsid w:val="00C4208D"/>
    <w:rsid w:val="00C45D0F"/>
    <w:rsid w:val="00C463FC"/>
    <w:rsid w:val="00C47D45"/>
    <w:rsid w:val="00C5188F"/>
    <w:rsid w:val="00C53068"/>
    <w:rsid w:val="00C530C2"/>
    <w:rsid w:val="00C530F7"/>
    <w:rsid w:val="00C5325A"/>
    <w:rsid w:val="00C53401"/>
    <w:rsid w:val="00C535A7"/>
    <w:rsid w:val="00C60664"/>
    <w:rsid w:val="00C62B60"/>
    <w:rsid w:val="00C64936"/>
    <w:rsid w:val="00C6638A"/>
    <w:rsid w:val="00C7177C"/>
    <w:rsid w:val="00C74978"/>
    <w:rsid w:val="00C7600D"/>
    <w:rsid w:val="00C765AF"/>
    <w:rsid w:val="00C76B55"/>
    <w:rsid w:val="00C7717C"/>
    <w:rsid w:val="00C77C47"/>
    <w:rsid w:val="00C80DF8"/>
    <w:rsid w:val="00C83EBC"/>
    <w:rsid w:val="00C843DB"/>
    <w:rsid w:val="00C846B0"/>
    <w:rsid w:val="00C86868"/>
    <w:rsid w:val="00C86C4B"/>
    <w:rsid w:val="00C87C5E"/>
    <w:rsid w:val="00C87EEF"/>
    <w:rsid w:val="00C9454E"/>
    <w:rsid w:val="00C9487A"/>
    <w:rsid w:val="00CA1347"/>
    <w:rsid w:val="00CA2C01"/>
    <w:rsid w:val="00CA34BB"/>
    <w:rsid w:val="00CA496B"/>
    <w:rsid w:val="00CB016C"/>
    <w:rsid w:val="00CB0A7C"/>
    <w:rsid w:val="00CB1D55"/>
    <w:rsid w:val="00CB1F17"/>
    <w:rsid w:val="00CB2740"/>
    <w:rsid w:val="00CB48A5"/>
    <w:rsid w:val="00CB544E"/>
    <w:rsid w:val="00CB79BF"/>
    <w:rsid w:val="00CC2319"/>
    <w:rsid w:val="00CC43F5"/>
    <w:rsid w:val="00CD4C08"/>
    <w:rsid w:val="00CD534D"/>
    <w:rsid w:val="00CD7154"/>
    <w:rsid w:val="00CD7608"/>
    <w:rsid w:val="00CD7A09"/>
    <w:rsid w:val="00CD7DF8"/>
    <w:rsid w:val="00CD7EBB"/>
    <w:rsid w:val="00CE289A"/>
    <w:rsid w:val="00CE4748"/>
    <w:rsid w:val="00CE60D2"/>
    <w:rsid w:val="00CE6713"/>
    <w:rsid w:val="00CE6977"/>
    <w:rsid w:val="00CE7108"/>
    <w:rsid w:val="00CE7D85"/>
    <w:rsid w:val="00CF27E1"/>
    <w:rsid w:val="00CF3331"/>
    <w:rsid w:val="00CF3DFA"/>
    <w:rsid w:val="00CF3E04"/>
    <w:rsid w:val="00CF4A37"/>
    <w:rsid w:val="00CF6843"/>
    <w:rsid w:val="00D0479F"/>
    <w:rsid w:val="00D06AD6"/>
    <w:rsid w:val="00D16C76"/>
    <w:rsid w:val="00D17713"/>
    <w:rsid w:val="00D2406C"/>
    <w:rsid w:val="00D24AE3"/>
    <w:rsid w:val="00D2680C"/>
    <w:rsid w:val="00D26C8B"/>
    <w:rsid w:val="00D27997"/>
    <w:rsid w:val="00D30664"/>
    <w:rsid w:val="00D35263"/>
    <w:rsid w:val="00D3718C"/>
    <w:rsid w:val="00D42759"/>
    <w:rsid w:val="00D468CB"/>
    <w:rsid w:val="00D50536"/>
    <w:rsid w:val="00D564E2"/>
    <w:rsid w:val="00D57605"/>
    <w:rsid w:val="00D61701"/>
    <w:rsid w:val="00D62050"/>
    <w:rsid w:val="00D63713"/>
    <w:rsid w:val="00D63839"/>
    <w:rsid w:val="00D6404C"/>
    <w:rsid w:val="00D66BD1"/>
    <w:rsid w:val="00D72661"/>
    <w:rsid w:val="00D72B46"/>
    <w:rsid w:val="00D7622C"/>
    <w:rsid w:val="00D765F6"/>
    <w:rsid w:val="00D7688B"/>
    <w:rsid w:val="00D76F9D"/>
    <w:rsid w:val="00D77DB1"/>
    <w:rsid w:val="00D82D20"/>
    <w:rsid w:val="00D8392F"/>
    <w:rsid w:val="00D86C11"/>
    <w:rsid w:val="00D91CEA"/>
    <w:rsid w:val="00D93597"/>
    <w:rsid w:val="00D94EA7"/>
    <w:rsid w:val="00D958DB"/>
    <w:rsid w:val="00D95A74"/>
    <w:rsid w:val="00D969D3"/>
    <w:rsid w:val="00DA175F"/>
    <w:rsid w:val="00DA3A24"/>
    <w:rsid w:val="00DA5FC2"/>
    <w:rsid w:val="00DA7670"/>
    <w:rsid w:val="00DB02E8"/>
    <w:rsid w:val="00DB1BBF"/>
    <w:rsid w:val="00DB330B"/>
    <w:rsid w:val="00DB6191"/>
    <w:rsid w:val="00DB6A2C"/>
    <w:rsid w:val="00DC1C8B"/>
    <w:rsid w:val="00DC247E"/>
    <w:rsid w:val="00DC4DB6"/>
    <w:rsid w:val="00DC6C8D"/>
    <w:rsid w:val="00DC79DD"/>
    <w:rsid w:val="00DC7B5E"/>
    <w:rsid w:val="00DC7CA1"/>
    <w:rsid w:val="00DD2204"/>
    <w:rsid w:val="00DD3E1A"/>
    <w:rsid w:val="00DD4F62"/>
    <w:rsid w:val="00DD5E54"/>
    <w:rsid w:val="00DD6A1F"/>
    <w:rsid w:val="00DE4DFB"/>
    <w:rsid w:val="00DE5821"/>
    <w:rsid w:val="00DE7673"/>
    <w:rsid w:val="00DF06FD"/>
    <w:rsid w:val="00DF1CC3"/>
    <w:rsid w:val="00DF1F3D"/>
    <w:rsid w:val="00DF4602"/>
    <w:rsid w:val="00DF5D28"/>
    <w:rsid w:val="00DF73A1"/>
    <w:rsid w:val="00DF76DC"/>
    <w:rsid w:val="00E00161"/>
    <w:rsid w:val="00E01C44"/>
    <w:rsid w:val="00E04B95"/>
    <w:rsid w:val="00E04F19"/>
    <w:rsid w:val="00E0792A"/>
    <w:rsid w:val="00E07D98"/>
    <w:rsid w:val="00E10443"/>
    <w:rsid w:val="00E128ED"/>
    <w:rsid w:val="00E12EFD"/>
    <w:rsid w:val="00E159B9"/>
    <w:rsid w:val="00E1655C"/>
    <w:rsid w:val="00E20BE1"/>
    <w:rsid w:val="00E213E0"/>
    <w:rsid w:val="00E228D9"/>
    <w:rsid w:val="00E24B67"/>
    <w:rsid w:val="00E30E1C"/>
    <w:rsid w:val="00E32A28"/>
    <w:rsid w:val="00E3327A"/>
    <w:rsid w:val="00E3365E"/>
    <w:rsid w:val="00E34CA1"/>
    <w:rsid w:val="00E34F83"/>
    <w:rsid w:val="00E36183"/>
    <w:rsid w:val="00E400A7"/>
    <w:rsid w:val="00E400D2"/>
    <w:rsid w:val="00E40A60"/>
    <w:rsid w:val="00E4238C"/>
    <w:rsid w:val="00E42C83"/>
    <w:rsid w:val="00E434B0"/>
    <w:rsid w:val="00E47006"/>
    <w:rsid w:val="00E5006E"/>
    <w:rsid w:val="00E50B6C"/>
    <w:rsid w:val="00E51342"/>
    <w:rsid w:val="00E531B2"/>
    <w:rsid w:val="00E60A96"/>
    <w:rsid w:val="00E60BB6"/>
    <w:rsid w:val="00E62234"/>
    <w:rsid w:val="00E65DB3"/>
    <w:rsid w:val="00E662EB"/>
    <w:rsid w:val="00E718D4"/>
    <w:rsid w:val="00E76294"/>
    <w:rsid w:val="00E83BDF"/>
    <w:rsid w:val="00E87111"/>
    <w:rsid w:val="00E877B6"/>
    <w:rsid w:val="00E92947"/>
    <w:rsid w:val="00E95DB0"/>
    <w:rsid w:val="00E9636B"/>
    <w:rsid w:val="00EA0364"/>
    <w:rsid w:val="00EA0611"/>
    <w:rsid w:val="00EA0AD8"/>
    <w:rsid w:val="00EA14D3"/>
    <w:rsid w:val="00EB0856"/>
    <w:rsid w:val="00EB341B"/>
    <w:rsid w:val="00EB3AA8"/>
    <w:rsid w:val="00EB4485"/>
    <w:rsid w:val="00EB6E38"/>
    <w:rsid w:val="00EC2B3D"/>
    <w:rsid w:val="00EC610B"/>
    <w:rsid w:val="00EC6901"/>
    <w:rsid w:val="00ED01AC"/>
    <w:rsid w:val="00ED0D79"/>
    <w:rsid w:val="00ED30CE"/>
    <w:rsid w:val="00ED3B02"/>
    <w:rsid w:val="00ED4DA7"/>
    <w:rsid w:val="00ED62B7"/>
    <w:rsid w:val="00ED7D19"/>
    <w:rsid w:val="00EE1430"/>
    <w:rsid w:val="00EE3028"/>
    <w:rsid w:val="00EF0069"/>
    <w:rsid w:val="00EF0631"/>
    <w:rsid w:val="00EF24D7"/>
    <w:rsid w:val="00EF282E"/>
    <w:rsid w:val="00EF310F"/>
    <w:rsid w:val="00EF320D"/>
    <w:rsid w:val="00EF3A98"/>
    <w:rsid w:val="00EF4F46"/>
    <w:rsid w:val="00EF5A80"/>
    <w:rsid w:val="00EF6BE7"/>
    <w:rsid w:val="00EF7A42"/>
    <w:rsid w:val="00F04D53"/>
    <w:rsid w:val="00F05C2C"/>
    <w:rsid w:val="00F06D46"/>
    <w:rsid w:val="00F0754B"/>
    <w:rsid w:val="00F0775A"/>
    <w:rsid w:val="00F07811"/>
    <w:rsid w:val="00F10173"/>
    <w:rsid w:val="00F11010"/>
    <w:rsid w:val="00F12556"/>
    <w:rsid w:val="00F15907"/>
    <w:rsid w:val="00F17EC9"/>
    <w:rsid w:val="00F204A6"/>
    <w:rsid w:val="00F22530"/>
    <w:rsid w:val="00F230D4"/>
    <w:rsid w:val="00F26702"/>
    <w:rsid w:val="00F30019"/>
    <w:rsid w:val="00F340B0"/>
    <w:rsid w:val="00F34281"/>
    <w:rsid w:val="00F35F97"/>
    <w:rsid w:val="00F3610F"/>
    <w:rsid w:val="00F3641B"/>
    <w:rsid w:val="00F42052"/>
    <w:rsid w:val="00F42D57"/>
    <w:rsid w:val="00F43AB9"/>
    <w:rsid w:val="00F44178"/>
    <w:rsid w:val="00F442E7"/>
    <w:rsid w:val="00F47574"/>
    <w:rsid w:val="00F51E48"/>
    <w:rsid w:val="00F5229A"/>
    <w:rsid w:val="00F52BC1"/>
    <w:rsid w:val="00F53EF1"/>
    <w:rsid w:val="00F54AEE"/>
    <w:rsid w:val="00F56F81"/>
    <w:rsid w:val="00F63629"/>
    <w:rsid w:val="00F65E8E"/>
    <w:rsid w:val="00F72E52"/>
    <w:rsid w:val="00F7529B"/>
    <w:rsid w:val="00F76FE4"/>
    <w:rsid w:val="00F8479A"/>
    <w:rsid w:val="00F847CA"/>
    <w:rsid w:val="00F86995"/>
    <w:rsid w:val="00F91D2F"/>
    <w:rsid w:val="00F91FFF"/>
    <w:rsid w:val="00F92B13"/>
    <w:rsid w:val="00F92E0F"/>
    <w:rsid w:val="00F9556A"/>
    <w:rsid w:val="00F95D6C"/>
    <w:rsid w:val="00F97CB2"/>
    <w:rsid w:val="00FA118B"/>
    <w:rsid w:val="00FA162B"/>
    <w:rsid w:val="00FB37FC"/>
    <w:rsid w:val="00FB3D31"/>
    <w:rsid w:val="00FB4A54"/>
    <w:rsid w:val="00FB505B"/>
    <w:rsid w:val="00FB6510"/>
    <w:rsid w:val="00FB6E06"/>
    <w:rsid w:val="00FC2B1D"/>
    <w:rsid w:val="00FC2E0F"/>
    <w:rsid w:val="00FC34F8"/>
    <w:rsid w:val="00FC4CEF"/>
    <w:rsid w:val="00FC526C"/>
    <w:rsid w:val="00FC69AE"/>
    <w:rsid w:val="00FC72D3"/>
    <w:rsid w:val="00FD151D"/>
    <w:rsid w:val="00FD1613"/>
    <w:rsid w:val="00FD39CC"/>
    <w:rsid w:val="00FD3B0B"/>
    <w:rsid w:val="00FD4C6E"/>
    <w:rsid w:val="00FD5007"/>
    <w:rsid w:val="00FD58B0"/>
    <w:rsid w:val="00FD6E9F"/>
    <w:rsid w:val="00FD7654"/>
    <w:rsid w:val="00FD7A84"/>
    <w:rsid w:val="00FE0C61"/>
    <w:rsid w:val="00FF3BF6"/>
    <w:rsid w:val="00FF5398"/>
    <w:rsid w:val="00FF7C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44D7"/>
    <w:rPr>
      <w:lang w:bidi="ar-T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400A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7472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4724F"/>
    <w:rPr>
      <w:rFonts w:ascii="Tahoma" w:hAnsi="Tahoma" w:cs="Tahoma"/>
      <w:sz w:val="16"/>
      <w:szCs w:val="16"/>
      <w:lang w:bidi="ar-T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0" Type="http://schemas.openxmlformats.org/officeDocument/2006/relationships/image" Target="media/image5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</Pages>
  <Words>251</Words>
  <Characters>1384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Z</Company>
  <LinksUpToDate>false</LinksUpToDate>
  <CharactersWithSpaces>16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Atef</cp:lastModifiedBy>
  <cp:revision>8</cp:revision>
  <cp:lastPrinted>2011-05-27T23:08:00Z</cp:lastPrinted>
  <dcterms:created xsi:type="dcterms:W3CDTF">2011-05-27T22:41:00Z</dcterms:created>
  <dcterms:modified xsi:type="dcterms:W3CDTF">2011-06-03T13:03:00Z</dcterms:modified>
</cp:coreProperties>
</file>